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790709" w14:textId="2BD2FBA3" w:rsidR="00DD7199" w:rsidRPr="006600B5" w:rsidRDefault="006515C5" w:rsidP="002C2A25">
      <w:pPr>
        <w:pStyle w:val="PaperTitle"/>
        <w:rPr>
          <w:rFonts w:eastAsia="SimSun"/>
          <w:color w:val="5B9BD5" w:themeColor="accent5"/>
          <w:lang w:eastAsia="zh-CN"/>
        </w:rPr>
      </w:pPr>
      <w:r>
        <w:t>Paper Title</w:t>
      </w:r>
      <w:r w:rsidR="002C2A25">
        <w:t xml:space="preserve"> </w:t>
      </w:r>
      <w:r w:rsidR="00DD7199" w:rsidRPr="00057C2A">
        <w:rPr>
          <w:rFonts w:eastAsia="SimSun"/>
        </w:rPr>
        <w:t xml:space="preserve">for </w:t>
      </w:r>
      <w:r w:rsidR="008D6872" w:rsidRPr="00057C2A">
        <w:rPr>
          <w:rFonts w:eastAsia="SimSun"/>
        </w:rPr>
        <w:t>M</w:t>
      </w:r>
      <w:r w:rsidR="008D6872" w:rsidRPr="00057C2A">
        <w:t xml:space="preserve">anuscripts </w:t>
      </w:r>
      <w:r w:rsidR="00DD7199" w:rsidRPr="00057C2A">
        <w:t>Preparation</w:t>
      </w:r>
      <w:r w:rsidR="006600B5">
        <w:t xml:space="preserve"> </w:t>
      </w:r>
      <w:r w:rsidR="006600B5" w:rsidRPr="006600B5">
        <w:rPr>
          <w:color w:val="5B9BD5" w:themeColor="accent5"/>
          <w:sz w:val="22"/>
          <w:szCs w:val="22"/>
        </w:rPr>
        <w:t>(</w:t>
      </w:r>
      <w:r w:rsidR="006600B5">
        <w:rPr>
          <w:color w:val="5B9BD5" w:themeColor="accent5"/>
          <w:sz w:val="22"/>
          <w:szCs w:val="22"/>
        </w:rPr>
        <w:t>Paper Title</w:t>
      </w:r>
      <w:r w:rsidR="006600B5" w:rsidRPr="006600B5">
        <w:rPr>
          <w:color w:val="5B9BD5" w:themeColor="accent5"/>
          <w:sz w:val="22"/>
          <w:szCs w:val="22"/>
        </w:rPr>
        <w:t xml:space="preserve"> Style)</w:t>
      </w:r>
    </w:p>
    <w:p w14:paraId="7D0FC6CC" w14:textId="795E0006" w:rsidR="0053729E" w:rsidRPr="006600B5" w:rsidRDefault="000A1A82" w:rsidP="00140D70">
      <w:pPr>
        <w:pStyle w:val="Author"/>
        <w:adjustRightInd w:val="0"/>
        <w:snapToGrid w:val="0"/>
        <w:rPr>
          <w:rFonts w:eastAsia="SimSun"/>
          <w:color w:val="5B9BD5" w:themeColor="accent5"/>
          <w:sz w:val="22"/>
          <w:szCs w:val="22"/>
          <w:lang w:eastAsia="zh-CN"/>
        </w:rPr>
      </w:pPr>
      <w:r w:rsidRPr="00057C2A">
        <w:rPr>
          <w:rFonts w:eastAsia="SimSun"/>
          <w:lang w:eastAsia="zh-CN"/>
        </w:rPr>
        <w:t xml:space="preserve">First </w:t>
      </w:r>
      <w:r w:rsidR="0053729E" w:rsidRPr="00057C2A">
        <w:rPr>
          <w:rFonts w:eastAsia="SimSun"/>
        </w:rPr>
        <w:t>Author</w:t>
      </w:r>
      <w:r w:rsidR="0053729E" w:rsidRPr="00057C2A">
        <w:rPr>
          <w:rFonts w:eastAsia="SimSun"/>
          <w:vertAlign w:val="superscript"/>
        </w:rPr>
        <w:t>1</w:t>
      </w:r>
      <w:r w:rsidR="0053729E" w:rsidRPr="00057C2A">
        <w:rPr>
          <w:rFonts w:eastAsia="SimSun"/>
        </w:rPr>
        <w:t xml:space="preserve">, </w:t>
      </w:r>
      <w:r w:rsidRPr="00057C2A">
        <w:rPr>
          <w:rFonts w:eastAsia="SimSun"/>
          <w:lang w:eastAsia="zh-CN"/>
        </w:rPr>
        <w:t xml:space="preserve">Second </w:t>
      </w:r>
      <w:r w:rsidR="0053729E" w:rsidRPr="00057C2A">
        <w:rPr>
          <w:rFonts w:eastAsia="SimSun"/>
        </w:rPr>
        <w:t>Author</w:t>
      </w:r>
      <w:r w:rsidR="0053729E" w:rsidRPr="00057C2A">
        <w:rPr>
          <w:rFonts w:eastAsia="SimSun"/>
          <w:vertAlign w:val="superscript"/>
        </w:rPr>
        <w:t>2</w:t>
      </w:r>
      <w:r w:rsidR="004D50A5" w:rsidRPr="00057C2A">
        <w:rPr>
          <w:rFonts w:eastAsia="SimSun"/>
          <w:vertAlign w:val="superscript"/>
          <w:lang w:eastAsia="zh-CN"/>
        </w:rPr>
        <w:t>,*</w:t>
      </w:r>
      <w:r w:rsidR="0053729E" w:rsidRPr="00057C2A">
        <w:rPr>
          <w:rFonts w:eastAsia="SimSun"/>
        </w:rPr>
        <w:t xml:space="preserve">, </w:t>
      </w:r>
      <w:r w:rsidRPr="00057C2A">
        <w:rPr>
          <w:rFonts w:eastAsia="SimSun"/>
          <w:lang w:eastAsia="zh-CN"/>
        </w:rPr>
        <w:t xml:space="preserve">Third </w:t>
      </w:r>
      <w:r w:rsidR="0053729E" w:rsidRPr="00057C2A">
        <w:rPr>
          <w:rFonts w:eastAsia="SimSun"/>
        </w:rPr>
        <w:t>Author</w:t>
      </w:r>
      <w:r w:rsidR="0053729E" w:rsidRPr="00057C2A">
        <w:rPr>
          <w:rFonts w:eastAsia="SimSun"/>
          <w:vertAlign w:val="superscript"/>
        </w:rPr>
        <w:t>3</w:t>
      </w:r>
      <w:r w:rsidR="006600B5">
        <w:rPr>
          <w:rFonts w:eastAsia="SimSun"/>
        </w:rPr>
        <w:t xml:space="preserve"> </w:t>
      </w:r>
      <w:r w:rsidR="006600B5">
        <w:rPr>
          <w:rFonts w:eastAsia="SimSun"/>
          <w:color w:val="5B9BD5" w:themeColor="accent5"/>
          <w:sz w:val="22"/>
          <w:szCs w:val="22"/>
        </w:rPr>
        <w:t>(Author Style)</w:t>
      </w:r>
    </w:p>
    <w:p w14:paraId="4E394413" w14:textId="203EEF1F" w:rsidR="00C773D9" w:rsidRPr="006600B5" w:rsidRDefault="007E0FD7" w:rsidP="002321D9">
      <w:pPr>
        <w:pStyle w:val="Affiliation"/>
        <w:rPr>
          <w:color w:val="5B9BD5" w:themeColor="accent5"/>
          <w:sz w:val="22"/>
          <w:szCs w:val="22"/>
        </w:rPr>
      </w:pPr>
      <w:r w:rsidRPr="00057C2A">
        <w:rPr>
          <w:rFonts w:eastAsia="SimSun"/>
          <w:vertAlign w:val="superscript"/>
        </w:rPr>
        <w:t>1</w:t>
      </w:r>
      <w:r w:rsidR="00E07236">
        <w:rPr>
          <w:rFonts w:eastAsia="SimSun"/>
          <w:vertAlign w:val="superscript"/>
        </w:rPr>
        <w:t xml:space="preserve"> </w:t>
      </w:r>
      <w:r w:rsidR="00EC30D4" w:rsidRPr="00EC30D4">
        <w:rPr>
          <w:rFonts w:eastAsia="SimSun"/>
        </w:rPr>
        <w:t>Ch</w:t>
      </w:r>
      <w:r w:rsidR="00EC30D4">
        <w:rPr>
          <w:rFonts w:eastAsia="SimSun"/>
        </w:rPr>
        <w:t>emical Education</w:t>
      </w:r>
      <w:r w:rsidRPr="00057C2A">
        <w:t xml:space="preserve">, </w:t>
      </w:r>
      <w:r w:rsidR="00EC30D4">
        <w:t>Lampung</w:t>
      </w:r>
      <w:r w:rsidRPr="00057C2A">
        <w:t xml:space="preserve"> University, </w:t>
      </w:r>
      <w:r w:rsidR="00EC30D4">
        <w:t>Bandar Lampung</w:t>
      </w:r>
      <w:r w:rsidRPr="00057C2A">
        <w:t xml:space="preserve">, </w:t>
      </w:r>
      <w:r w:rsidR="00EC30D4">
        <w:t>35145</w:t>
      </w:r>
      <w:r w:rsidRPr="00057C2A">
        <w:t xml:space="preserve">, </w:t>
      </w:r>
      <w:r w:rsidR="00EC30D4">
        <w:t>Lampung</w:t>
      </w:r>
      <w:r w:rsidRPr="00057C2A">
        <w:t xml:space="preserve">, </w:t>
      </w:r>
      <w:r w:rsidR="00EC30D4">
        <w:t>Indonesia</w:t>
      </w:r>
      <w:r w:rsidR="00E07236">
        <w:br/>
      </w:r>
      <w:r w:rsidR="0053729E" w:rsidRPr="00057C2A">
        <w:rPr>
          <w:rFonts w:eastAsia="SimSun"/>
          <w:vertAlign w:val="superscript"/>
        </w:rPr>
        <w:t>2</w:t>
      </w:r>
      <w:r w:rsidR="00E07236">
        <w:rPr>
          <w:rFonts w:eastAsia="SimSun"/>
          <w:vertAlign w:val="superscript"/>
        </w:rPr>
        <w:t xml:space="preserve"> </w:t>
      </w:r>
      <w:r w:rsidR="00EC30D4">
        <w:t>Physics Department</w:t>
      </w:r>
      <w:r w:rsidRPr="00057C2A">
        <w:t xml:space="preserve">, </w:t>
      </w:r>
      <w:r w:rsidR="00EC30D4" w:rsidRPr="00EC30D4">
        <w:t>Lampung University, Bandar Lampung, 35145, Lampung, Indonesia</w:t>
      </w:r>
      <w:r w:rsidR="00E07236">
        <w:br/>
      </w:r>
      <w:r w:rsidR="0053729E" w:rsidRPr="00057C2A">
        <w:rPr>
          <w:rFonts w:eastAsia="SimSun"/>
          <w:vertAlign w:val="superscript"/>
        </w:rPr>
        <w:t>3</w:t>
      </w:r>
      <w:r w:rsidR="00E07236">
        <w:rPr>
          <w:rFonts w:eastAsia="SimSun"/>
          <w:vertAlign w:val="superscript"/>
        </w:rPr>
        <w:t xml:space="preserve"> </w:t>
      </w:r>
      <w:r w:rsidR="00EC30D4">
        <w:t>Agrotechnology</w:t>
      </w:r>
      <w:r w:rsidRPr="00057C2A">
        <w:t>, University of</w:t>
      </w:r>
      <w:r w:rsidR="00EC30D4">
        <w:t xml:space="preserve"> Lampung</w:t>
      </w:r>
      <w:r w:rsidRPr="00057C2A">
        <w:t xml:space="preserve">, </w:t>
      </w:r>
      <w:r w:rsidR="00EC30D4" w:rsidRPr="00EC30D4">
        <w:t>Bandar Lampung, 35145, Lampung, Indonesia</w:t>
      </w:r>
      <w:r w:rsidR="006600B5">
        <w:t xml:space="preserve"> </w:t>
      </w:r>
      <w:r w:rsidR="006600B5" w:rsidRPr="006600B5">
        <w:rPr>
          <w:b/>
          <w:bCs/>
          <w:color w:val="5B9BD5" w:themeColor="accent5"/>
          <w:sz w:val="22"/>
          <w:szCs w:val="22"/>
        </w:rPr>
        <w:t xml:space="preserve">(Affiliation </w:t>
      </w:r>
      <w:r w:rsidR="006600B5">
        <w:rPr>
          <w:b/>
          <w:bCs/>
          <w:color w:val="5B9BD5" w:themeColor="accent5"/>
          <w:sz w:val="22"/>
          <w:szCs w:val="22"/>
        </w:rPr>
        <w:t>S</w:t>
      </w:r>
      <w:r w:rsidR="006600B5" w:rsidRPr="006600B5">
        <w:rPr>
          <w:b/>
          <w:bCs/>
          <w:color w:val="5B9BD5" w:themeColor="accent5"/>
          <w:sz w:val="22"/>
          <w:szCs w:val="22"/>
        </w:rPr>
        <w:t>tyle)</w:t>
      </w:r>
    </w:p>
    <w:p w14:paraId="15C155C0" w14:textId="76C066EB" w:rsidR="002321D9" w:rsidRPr="00057C2A" w:rsidRDefault="002321D9" w:rsidP="002321D9">
      <w:pPr>
        <w:pStyle w:val="Affiliation"/>
        <w:rPr>
          <w:rStyle w:val="AbstractChar"/>
          <w:rFonts w:eastAsia="SimSun"/>
        </w:rPr>
        <w:sectPr w:rsidR="002321D9" w:rsidRPr="00057C2A" w:rsidSect="006515C5">
          <w:headerReference w:type="even" r:id="rId7"/>
          <w:headerReference w:type="default" r:id="rId8"/>
          <w:footerReference w:type="default" r:id="rId9"/>
          <w:headerReference w:type="first" r:id="rId10"/>
          <w:footerReference w:type="first" r:id="rId11"/>
          <w:type w:val="continuous"/>
          <w:pgSz w:w="11907" w:h="16160" w:code="9"/>
          <w:pgMar w:top="1701" w:right="1134" w:bottom="1134" w:left="1134" w:header="567" w:footer="284" w:gutter="0"/>
          <w:pgNumType w:start="1"/>
          <w:cols w:space="252"/>
          <w:titlePg/>
          <w:docGrid w:type="lines" w:linePitch="312"/>
        </w:sectPr>
      </w:pPr>
    </w:p>
    <w:p w14:paraId="350358E1" w14:textId="34632266" w:rsidR="004B371E" w:rsidRPr="00057C2A" w:rsidRDefault="00890CB7" w:rsidP="00C133DA">
      <w:pPr>
        <w:pStyle w:val="Abstract"/>
        <w:rPr>
          <w:rFonts w:eastAsia="SimSun"/>
        </w:rPr>
      </w:pPr>
      <w:r>
        <w:pict w14:anchorId="5234B905">
          <v:rect id="_x0000_i1025" style="width:241.75pt;height:1pt" o:hralign="center" o:hrstd="t" o:hrnoshade="t" o:hr="t" fillcolor="black" stroked="f"/>
        </w:pict>
      </w:r>
      <w:r w:rsidR="0053729E" w:rsidRPr="00057C2A">
        <w:rPr>
          <w:rStyle w:val="AbstractChar"/>
          <w:rFonts w:eastAsia="SimSun"/>
          <w:b/>
          <w:sz w:val="24"/>
        </w:rPr>
        <w:t>Abstract</w:t>
      </w:r>
      <w:r w:rsidR="002321D9">
        <w:rPr>
          <w:rStyle w:val="AbstractChar"/>
          <w:rFonts w:eastAsia="SimSun"/>
          <w:b/>
          <w:sz w:val="24"/>
        </w:rPr>
        <w:t xml:space="preserve">. </w:t>
      </w:r>
      <w:r w:rsidR="00C133DA">
        <w:rPr>
          <w:rStyle w:val="AbstractChar"/>
          <w:rFonts w:eastAsia="SimSun"/>
          <w:b/>
          <w:sz w:val="24"/>
        </w:rPr>
        <w:br/>
      </w:r>
      <w:r w:rsidR="00FC7903" w:rsidRPr="00057C2A">
        <w:t xml:space="preserve">The instruction for the preparation of the full manuscript is detailed in this template file. </w:t>
      </w:r>
      <w:r w:rsidR="00F02BEA" w:rsidRPr="00057C2A">
        <w:t>The template is intended as a tool to assist you in the layout of your manuscript.</w:t>
      </w:r>
      <w:r w:rsidR="00F02BEA" w:rsidRPr="00057C2A">
        <w:rPr>
          <w:rFonts w:eastAsia="SimSun"/>
        </w:rPr>
        <w:t xml:space="preserve"> </w:t>
      </w:r>
      <w:r w:rsidR="00F02BEA" w:rsidRPr="00057C2A">
        <w:t xml:space="preserve">It is encouraged that this template </w:t>
      </w:r>
      <w:r w:rsidR="00F02BEA" w:rsidRPr="00057C2A">
        <w:rPr>
          <w:rFonts w:eastAsia="SimSun"/>
        </w:rPr>
        <w:t xml:space="preserve">can </w:t>
      </w:r>
      <w:r w:rsidR="00F02BEA" w:rsidRPr="00057C2A">
        <w:t>be used for submission of manuscripts</w:t>
      </w:r>
      <w:r w:rsidR="00073819" w:rsidRPr="00057C2A">
        <w:rPr>
          <w:i/>
          <w:iCs/>
        </w:rPr>
        <w:t>.</w:t>
      </w:r>
      <w:r w:rsidR="00073819" w:rsidRPr="00057C2A">
        <w:t xml:space="preserve"> </w:t>
      </w:r>
      <w:r w:rsidR="00BF1507" w:rsidRPr="00057C2A">
        <w:t>Use of the template will save time during production and expedite publication</w:t>
      </w:r>
      <w:r w:rsidR="00161273" w:rsidRPr="00057C2A">
        <w:t>.</w:t>
      </w:r>
      <w:r w:rsidR="006600B5">
        <w:t xml:space="preserve"> </w:t>
      </w:r>
      <w:r w:rsidR="006600B5" w:rsidRPr="006600B5">
        <w:rPr>
          <w:b/>
          <w:bCs/>
          <w:color w:val="5B9BD5" w:themeColor="accent5"/>
        </w:rPr>
        <w:t xml:space="preserve">(Abstract </w:t>
      </w:r>
      <w:r w:rsidR="006600B5">
        <w:rPr>
          <w:b/>
          <w:bCs/>
          <w:color w:val="5B9BD5" w:themeColor="accent5"/>
        </w:rPr>
        <w:t>S</w:t>
      </w:r>
      <w:r w:rsidR="006600B5" w:rsidRPr="006600B5">
        <w:rPr>
          <w:b/>
          <w:bCs/>
          <w:color w:val="5B9BD5" w:themeColor="accent5"/>
        </w:rPr>
        <w:t>tyle)</w:t>
      </w:r>
    </w:p>
    <w:p w14:paraId="5C757712" w14:textId="28E29A90" w:rsidR="00440486" w:rsidRPr="00057C2A" w:rsidRDefault="004B371E" w:rsidP="00140D70">
      <w:pPr>
        <w:pStyle w:val="Keywords"/>
        <w:rPr>
          <w:rFonts w:eastAsia="SimSun"/>
        </w:rPr>
      </w:pPr>
      <w:r w:rsidRPr="00057C2A">
        <w:rPr>
          <w:b/>
          <w:sz w:val="24"/>
        </w:rPr>
        <w:t>Keywords</w:t>
      </w:r>
      <w:bookmarkStart w:id="0" w:name="_Hlk58069377"/>
      <w:r w:rsidR="00C133DA">
        <w:rPr>
          <w:rStyle w:val="AbstractChar"/>
          <w:rFonts w:eastAsia="SimSun"/>
          <w:b/>
          <w:sz w:val="24"/>
        </w:rPr>
        <w:t>.</w:t>
      </w:r>
      <w:r w:rsidR="00C133DA">
        <w:rPr>
          <w:rStyle w:val="AbstractChar"/>
          <w:rFonts w:eastAsia="SimSun"/>
          <w:b/>
          <w:sz w:val="24"/>
        </w:rPr>
        <w:br/>
      </w:r>
      <w:r w:rsidR="005B54C0">
        <w:rPr>
          <w:rFonts w:eastAsia="SimSun"/>
        </w:rPr>
        <w:t>Instruction</w:t>
      </w:r>
      <w:r w:rsidR="00FC7903" w:rsidRPr="00057C2A">
        <w:rPr>
          <w:rFonts w:eastAsia="SimSun"/>
        </w:rPr>
        <w:t>, Manuscript Form</w:t>
      </w:r>
      <w:r w:rsidR="005B54C0">
        <w:rPr>
          <w:rFonts w:eastAsia="SimSun"/>
        </w:rPr>
        <w:t>at, Submission, Publication, Layout</w:t>
      </w:r>
      <w:bookmarkEnd w:id="0"/>
      <w:r w:rsidR="005B54C0">
        <w:rPr>
          <w:rFonts w:eastAsia="SimSun"/>
        </w:rPr>
        <w:t>.</w:t>
      </w:r>
      <w:r w:rsidR="006600B5">
        <w:rPr>
          <w:rFonts w:eastAsia="SimSun"/>
        </w:rPr>
        <w:t xml:space="preserve"> </w:t>
      </w:r>
      <w:r w:rsidR="006600B5">
        <w:rPr>
          <w:rFonts w:eastAsia="SimSun"/>
          <w:b/>
          <w:bCs/>
          <w:color w:val="5B9BD5" w:themeColor="accent5"/>
        </w:rPr>
        <w:t>(Keywords Style)</w:t>
      </w:r>
      <w:r w:rsidR="005B54C0">
        <w:rPr>
          <w:rFonts w:eastAsia="SimSun"/>
        </w:rPr>
        <w:t xml:space="preserve"> </w:t>
      </w:r>
      <w:r w:rsidR="00890CB7">
        <w:rPr>
          <w:rFonts w:ascii="Times New Roman" w:hAnsi="Times New Roman"/>
        </w:rPr>
        <w:pict w14:anchorId="55F51A4F">
          <v:rect id="_x0000_i1026" style="width:241.75pt;height:1pt" o:hralign="center" o:hrstd="t" o:hrnoshade="t" o:hr="t" fillcolor="black" stroked="f"/>
        </w:pict>
      </w:r>
    </w:p>
    <w:p w14:paraId="582BAB15" w14:textId="465A54E0" w:rsidR="004B371E" w:rsidRPr="00057C2A" w:rsidRDefault="00C133DA" w:rsidP="007010A8">
      <w:pPr>
        <w:pStyle w:val="Section"/>
      </w:pPr>
      <w:r w:rsidRPr="00057C2A">
        <w:t>INTRODUCTION</w:t>
      </w:r>
      <w:r w:rsidR="006600B5">
        <w:t xml:space="preserve"> </w:t>
      </w:r>
      <w:r w:rsidR="006600B5" w:rsidRPr="007010A8">
        <w:rPr>
          <w:color w:val="00B0F0"/>
        </w:rPr>
        <w:t>(</w:t>
      </w:r>
      <w:r w:rsidR="007010A8">
        <w:rPr>
          <w:color w:val="00B0F0"/>
        </w:rPr>
        <w:t>Section</w:t>
      </w:r>
      <w:r w:rsidR="006600B5" w:rsidRPr="007010A8">
        <w:rPr>
          <w:color w:val="00B0F0"/>
        </w:rPr>
        <w:t xml:space="preserve"> Style)</w:t>
      </w:r>
    </w:p>
    <w:p w14:paraId="1F038D47" w14:textId="77777777" w:rsidR="00CC0DD8" w:rsidRDefault="004B371E" w:rsidP="00C544F1">
      <w:pPr>
        <w:pStyle w:val="Paragraph"/>
        <w:ind w:firstLine="240"/>
        <w:rPr>
          <w:rFonts w:eastAsia="SimSun"/>
          <w:color w:val="000000"/>
          <w:szCs w:val="20"/>
        </w:rPr>
      </w:pPr>
      <w:r w:rsidRPr="00057C2A">
        <w:t xml:space="preserve">This </w:t>
      </w:r>
      <w:r w:rsidRPr="00C544F1">
        <w:t>template</w:t>
      </w:r>
      <w:r w:rsidRPr="00057C2A">
        <w:t xml:space="preserve"> is formatted according to </w:t>
      </w:r>
      <w:r w:rsidR="00057C2A" w:rsidRPr="00057C2A">
        <w:t>advice</w:t>
      </w:r>
      <w:r w:rsidR="00057C2A" w:rsidRPr="00057C2A">
        <w:rPr>
          <w:rFonts w:eastAsia="SimSun"/>
        </w:rPr>
        <w:t xml:space="preserve"> </w:t>
      </w:r>
      <w:r w:rsidR="00057C2A">
        <w:rPr>
          <w:rFonts w:eastAsia="SimSun" w:hint="eastAsia"/>
        </w:rPr>
        <w:t xml:space="preserve">of </w:t>
      </w:r>
      <w:r w:rsidR="002C4459" w:rsidRPr="00057C2A">
        <w:rPr>
          <w:rFonts w:eastAsia="SimSun"/>
        </w:rPr>
        <w:t>some</w:t>
      </w:r>
      <w:r w:rsidR="00057C2A">
        <w:t xml:space="preserve"> experts</w:t>
      </w:r>
      <w:r w:rsidRPr="00057C2A">
        <w:t xml:space="preserve">. </w:t>
      </w:r>
      <w:r w:rsidR="00BF3E51" w:rsidRPr="00057C2A">
        <w:rPr>
          <w:rFonts w:eastAsia="SimSun"/>
        </w:rPr>
        <w:t xml:space="preserve">All settings about </w:t>
      </w:r>
      <w:r w:rsidR="00BF3E51" w:rsidRPr="00057C2A">
        <w:t>fonts</w:t>
      </w:r>
      <w:r w:rsidR="009053E4" w:rsidRPr="00057C2A">
        <w:rPr>
          <w:rFonts w:eastAsia="SimSun"/>
        </w:rPr>
        <w:t>,</w:t>
      </w:r>
      <w:r w:rsidR="00BF3E51" w:rsidRPr="00057C2A">
        <w:t xml:space="preserve"> point sizes </w:t>
      </w:r>
      <w:r w:rsidR="00BF3E51" w:rsidRPr="00057C2A">
        <w:rPr>
          <w:rFonts w:eastAsia="SimSun"/>
        </w:rPr>
        <w:t xml:space="preserve">and line spacing have been defined in the </w:t>
      </w:r>
      <w:proofErr w:type="gramStart"/>
      <w:r w:rsidR="00BF3E51" w:rsidRPr="00057C2A">
        <w:rPr>
          <w:rFonts w:eastAsia="SimSun"/>
        </w:rPr>
        <w:t>style</w:t>
      </w:r>
      <w:r w:rsidR="00240AC2" w:rsidRPr="00057C2A">
        <w:rPr>
          <w:rFonts w:eastAsia="SimSun"/>
        </w:rPr>
        <w:t>s</w:t>
      </w:r>
      <w:proofErr w:type="gramEnd"/>
      <w:r w:rsidR="00A15BFF" w:rsidRPr="00057C2A">
        <w:rPr>
          <w:rFonts w:eastAsia="SimSun"/>
        </w:rPr>
        <w:t xml:space="preserve"> menu. (</w:t>
      </w:r>
      <w:r w:rsidR="00BF3E51" w:rsidRPr="00057C2A">
        <w:rPr>
          <w:rFonts w:eastAsia="SimSun"/>
        </w:rPr>
        <w:t>Figure 1)</w:t>
      </w:r>
      <w:r w:rsidR="007855BC" w:rsidRPr="00057C2A">
        <w:rPr>
          <w:rFonts w:eastAsia="SimSun"/>
        </w:rPr>
        <w:t xml:space="preserve"> </w:t>
      </w:r>
      <w:r w:rsidRPr="00057C2A">
        <w:t xml:space="preserve">Use this document as a template if you are using Microsoft </w:t>
      </w:r>
      <w:r w:rsidRPr="00057C2A">
        <w:rPr>
          <w:iCs/>
        </w:rPr>
        <w:t>Word</w:t>
      </w:r>
      <w:r w:rsidRPr="00057C2A">
        <w:t xml:space="preserve"> 20</w:t>
      </w:r>
      <w:r w:rsidR="005A24D1">
        <w:t>10</w:t>
      </w:r>
      <w:r w:rsidRPr="00057C2A">
        <w:t xml:space="preserve"> or higher. </w:t>
      </w:r>
      <w:r w:rsidR="00220DBA" w:rsidRPr="00057C2A">
        <w:rPr>
          <w:rFonts w:eastAsia="SimSun"/>
        </w:rPr>
        <w:t xml:space="preserve">The </w:t>
      </w:r>
      <w:r w:rsidR="00220DBA" w:rsidRPr="00057C2A">
        <w:t xml:space="preserve">Manuscript length should contain </w:t>
      </w:r>
      <w:r w:rsidR="002251C7" w:rsidRPr="00057C2A">
        <w:rPr>
          <w:rFonts w:eastAsia="SimSun"/>
        </w:rPr>
        <w:t>5</w:t>
      </w:r>
      <w:r w:rsidR="00220DBA" w:rsidRPr="00057C2A">
        <w:rPr>
          <w:rFonts w:eastAsia="SimSun"/>
        </w:rPr>
        <w:t xml:space="preserve"> </w:t>
      </w:r>
      <w:r w:rsidR="00220DBA" w:rsidRPr="00057C2A">
        <w:t>pages</w:t>
      </w:r>
      <w:r w:rsidR="00220DBA" w:rsidRPr="00057C2A">
        <w:rPr>
          <w:rFonts w:eastAsia="SimSun"/>
        </w:rPr>
        <w:t xml:space="preserve"> at least</w:t>
      </w:r>
      <w:r w:rsidR="00220DBA" w:rsidRPr="00057C2A">
        <w:t>.</w:t>
      </w:r>
      <w:r w:rsidR="00220DBA" w:rsidRPr="00057C2A">
        <w:rPr>
          <w:rFonts w:eastAsia="SimSun"/>
        </w:rPr>
        <w:t xml:space="preserve"> </w:t>
      </w:r>
      <w:r w:rsidR="00220DBA" w:rsidRPr="00057C2A">
        <w:t xml:space="preserve">It should be in a </w:t>
      </w:r>
      <w:r w:rsidR="00220DBA" w:rsidRPr="00057C2A">
        <w:rPr>
          <w:rFonts w:eastAsia="SimSun"/>
        </w:rPr>
        <w:t>two</w:t>
      </w:r>
      <w:r w:rsidR="00220DBA" w:rsidRPr="00057C2A">
        <w:t>-column format.</w:t>
      </w:r>
      <w:r w:rsidR="00233355" w:rsidRPr="00057C2A">
        <w:rPr>
          <w:rFonts w:eastAsia="SimSun"/>
        </w:rPr>
        <w:t xml:space="preserve"> In general, </w:t>
      </w:r>
      <w:r w:rsidR="00233355" w:rsidRPr="00057C2A">
        <w:rPr>
          <w:rFonts w:eastAsia="SimSun"/>
          <w:color w:val="000000"/>
          <w:szCs w:val="20"/>
        </w:rPr>
        <w:t>a</w:t>
      </w:r>
      <w:r w:rsidR="00233355" w:rsidRPr="00057C2A">
        <w:rPr>
          <w:color w:val="000000"/>
          <w:szCs w:val="20"/>
        </w:rPr>
        <w:t xml:space="preserve"> </w:t>
      </w:r>
      <w:r w:rsidR="00233355" w:rsidRPr="00057C2A">
        <w:rPr>
          <w:rFonts w:eastAsia="SimSun"/>
          <w:color w:val="000000"/>
          <w:szCs w:val="20"/>
        </w:rPr>
        <w:t xml:space="preserve">full </w:t>
      </w:r>
      <w:r w:rsidR="00233355" w:rsidRPr="00057C2A">
        <w:rPr>
          <w:color w:val="000000"/>
          <w:szCs w:val="20"/>
        </w:rPr>
        <w:t xml:space="preserve">manuscript </w:t>
      </w:r>
      <w:r w:rsidR="00233355" w:rsidRPr="00057C2A">
        <w:rPr>
          <w:rFonts w:eastAsia="SimSun"/>
          <w:color w:val="000000"/>
          <w:szCs w:val="20"/>
        </w:rPr>
        <w:t xml:space="preserve">consists of </w:t>
      </w:r>
      <w:r w:rsidR="00233355" w:rsidRPr="00057C2A">
        <w:rPr>
          <w:color w:val="000000"/>
          <w:szCs w:val="20"/>
        </w:rPr>
        <w:t>"Introduction", "Objectives", "Methods", "Results", "Discussion</w:t>
      </w:r>
      <w:r w:rsidR="00057C2A" w:rsidRPr="00057C2A">
        <w:rPr>
          <w:color w:val="000000"/>
          <w:szCs w:val="20"/>
        </w:rPr>
        <w:t>"</w:t>
      </w:r>
      <w:r w:rsidR="00233355" w:rsidRPr="00057C2A">
        <w:rPr>
          <w:color w:val="000000"/>
          <w:szCs w:val="20"/>
        </w:rPr>
        <w:t xml:space="preserve"> and </w:t>
      </w:r>
      <w:r w:rsidR="00057C2A" w:rsidRPr="00057C2A">
        <w:rPr>
          <w:color w:val="000000"/>
          <w:szCs w:val="20"/>
        </w:rPr>
        <w:t>"</w:t>
      </w:r>
      <w:r w:rsidR="00233355" w:rsidRPr="00057C2A">
        <w:rPr>
          <w:color w:val="000000"/>
          <w:szCs w:val="20"/>
        </w:rPr>
        <w:t>Conclusions</w:t>
      </w:r>
      <w:r w:rsidR="00057C2A" w:rsidRPr="00057C2A">
        <w:rPr>
          <w:color w:val="000000"/>
          <w:szCs w:val="20"/>
        </w:rPr>
        <w:t>"</w:t>
      </w:r>
      <w:r w:rsidR="00233355" w:rsidRPr="00057C2A">
        <w:rPr>
          <w:rFonts w:eastAsia="SimSun"/>
          <w:color w:val="000000"/>
          <w:szCs w:val="20"/>
        </w:rPr>
        <w:t xml:space="preserve">. English is treated as the only </w:t>
      </w:r>
      <w:r w:rsidR="00233355" w:rsidRPr="00057C2A">
        <w:rPr>
          <w:color w:val="000000"/>
          <w:szCs w:val="20"/>
        </w:rPr>
        <w:t>written language</w:t>
      </w:r>
      <w:r w:rsidR="00233355" w:rsidRPr="00057C2A">
        <w:rPr>
          <w:rFonts w:eastAsia="SimSun"/>
          <w:color w:val="000000"/>
          <w:szCs w:val="20"/>
        </w:rPr>
        <w:t xml:space="preserve"> throughout the </w:t>
      </w:r>
      <w:r w:rsidR="002D465B" w:rsidRPr="00057C2A">
        <w:rPr>
          <w:rFonts w:eastAsia="SimSun"/>
          <w:color w:val="000000"/>
          <w:szCs w:val="20"/>
        </w:rPr>
        <w:t>text.</w:t>
      </w:r>
    </w:p>
    <w:p w14:paraId="1E4F2969" w14:textId="420EDEA3" w:rsidR="004B371E" w:rsidRPr="006600B5" w:rsidRDefault="00CC0DD8" w:rsidP="00C544F1">
      <w:pPr>
        <w:pStyle w:val="Paragraph"/>
        <w:ind w:firstLine="240"/>
        <w:rPr>
          <w:rFonts w:eastAsia="SimSun"/>
          <w:b/>
          <w:bCs/>
          <w:color w:val="5B9BD5" w:themeColor="accent5"/>
          <w:sz w:val="22"/>
          <w:szCs w:val="22"/>
        </w:rPr>
      </w:pPr>
      <w:r w:rsidRPr="00CC0DD8">
        <w:rPr>
          <w:rFonts w:eastAsia="SimSun"/>
        </w:rPr>
        <w:t xml:space="preserve">The </w:t>
      </w:r>
      <w:r w:rsidRPr="00C544F1">
        <w:t>introduction</w:t>
      </w:r>
      <w:r w:rsidRPr="00CC0DD8">
        <w:rPr>
          <w:rFonts w:eastAsia="SimSun"/>
        </w:rPr>
        <w:t xml:space="preserve"> shows what is already known from the previous studies, defines the importance of the study, literature review, and the research objectives. In order to understand what is already known from the previous studies, the introduction must consist of discussions of relevant journal articles (with citations) and a summary of the current understanding of the problem to show novelty of the research.</w:t>
      </w:r>
      <w:r w:rsidR="006600B5">
        <w:rPr>
          <w:rFonts w:eastAsia="SimSun"/>
        </w:rPr>
        <w:t xml:space="preserve"> </w:t>
      </w:r>
      <w:r w:rsidR="006600B5">
        <w:rPr>
          <w:rFonts w:eastAsia="SimSun"/>
          <w:b/>
          <w:bCs/>
          <w:color w:val="5B9BD5" w:themeColor="accent5"/>
          <w:sz w:val="22"/>
          <w:szCs w:val="22"/>
        </w:rPr>
        <w:t>(Paragraph Style)</w:t>
      </w:r>
    </w:p>
    <w:p w14:paraId="7EDD8970" w14:textId="612EB809" w:rsidR="00C2167A" w:rsidRPr="00057C2A" w:rsidRDefault="005A24D1" w:rsidP="00F67426">
      <w:pPr>
        <w:pStyle w:val="Figure"/>
        <w:spacing w:before="116" w:after="116"/>
        <w:rPr>
          <w:rFonts w:eastAsia="SimSun"/>
        </w:rPr>
      </w:pPr>
      <w:r>
        <w:rPr>
          <w:rFonts w:eastAsia="SimSun"/>
          <w:noProof/>
        </w:rPr>
        <w:lastRenderedPageBreak/>
        <w:drawing>
          <wp:inline distT="0" distB="0" distL="0" distR="0" wp14:anchorId="3B20AEE5" wp14:editId="30E4345D">
            <wp:extent cx="4924425" cy="2220969"/>
            <wp:effectExtent l="0" t="0" r="0" b="825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62193" cy="2238003"/>
                    </a:xfrm>
                    <a:prstGeom prst="rect">
                      <a:avLst/>
                    </a:prstGeom>
                    <a:noFill/>
                    <a:ln>
                      <a:noFill/>
                    </a:ln>
                  </pic:spPr>
                </pic:pic>
              </a:graphicData>
            </a:graphic>
          </wp:inline>
        </w:drawing>
      </w:r>
    </w:p>
    <w:p w14:paraId="13EE90D1" w14:textId="11B7E7DA" w:rsidR="00C2167A" w:rsidRPr="006600B5" w:rsidRDefault="00C2167A" w:rsidP="00140D70">
      <w:pPr>
        <w:pStyle w:val="FigureCaption"/>
        <w:rPr>
          <w:rFonts w:eastAsia="SimSun"/>
          <w:b/>
          <w:bCs/>
          <w:color w:val="5B9BD5" w:themeColor="accent5"/>
        </w:rPr>
      </w:pPr>
      <w:r w:rsidRPr="00057C2A">
        <w:rPr>
          <w:rFonts w:eastAsia="SimSun"/>
          <w:b/>
        </w:rPr>
        <w:t xml:space="preserve">Figure </w:t>
      </w:r>
      <w:r w:rsidR="007D55DC">
        <w:rPr>
          <w:rFonts w:eastAsia="SimSun"/>
          <w:b/>
        </w:rPr>
        <w:t>1</w:t>
      </w:r>
      <w:r w:rsidRPr="00057C2A">
        <w:rPr>
          <w:rFonts w:eastAsia="SimSun"/>
          <w:b/>
        </w:rPr>
        <w:t>.</w:t>
      </w:r>
      <w:r w:rsidRPr="00057C2A">
        <w:rPr>
          <w:rFonts w:eastAsia="SimSun"/>
        </w:rPr>
        <w:t xml:space="preserve"> Show the Styles window</w:t>
      </w:r>
      <w:r w:rsidR="006600B5">
        <w:rPr>
          <w:rFonts w:eastAsia="SimSun"/>
        </w:rPr>
        <w:t xml:space="preserve"> </w:t>
      </w:r>
      <w:r w:rsidR="006600B5">
        <w:rPr>
          <w:rFonts w:eastAsia="SimSun"/>
          <w:b/>
          <w:bCs/>
          <w:color w:val="5B9BD5" w:themeColor="accent5"/>
        </w:rPr>
        <w:t>(Figure Caption Style)</w:t>
      </w:r>
    </w:p>
    <w:p w14:paraId="0E87E5B9" w14:textId="165C45A6" w:rsidR="007D55DC" w:rsidRPr="006600B5" w:rsidRDefault="005A24D1" w:rsidP="005A24D1">
      <w:pPr>
        <w:pStyle w:val="Figure"/>
        <w:rPr>
          <w:rFonts w:ascii="Arial" w:eastAsia="SimSun" w:hAnsi="Arial" w:cs="Arial"/>
          <w:b/>
          <w:bCs/>
          <w:color w:val="5B9BD5" w:themeColor="accent5"/>
        </w:rPr>
      </w:pPr>
      <w:r>
        <w:rPr>
          <w:rFonts w:eastAsia="SimSun"/>
          <w:noProof/>
        </w:rPr>
        <w:drawing>
          <wp:inline distT="0" distB="0" distL="0" distR="0" wp14:anchorId="630D14D8" wp14:editId="4695F5F4">
            <wp:extent cx="2343150" cy="4124586"/>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83808" cy="4196156"/>
                    </a:xfrm>
                    <a:prstGeom prst="rect">
                      <a:avLst/>
                    </a:prstGeom>
                    <a:noFill/>
                    <a:ln>
                      <a:noFill/>
                    </a:ln>
                  </pic:spPr>
                </pic:pic>
              </a:graphicData>
            </a:graphic>
          </wp:inline>
        </w:drawing>
      </w:r>
      <w:r w:rsidR="006600B5">
        <w:rPr>
          <w:rFonts w:eastAsia="SimSun"/>
        </w:rPr>
        <w:t xml:space="preserve"> </w:t>
      </w:r>
      <w:r w:rsidR="006600B5" w:rsidRPr="006600B5">
        <w:rPr>
          <w:rFonts w:eastAsia="SimSun"/>
          <w:b/>
          <w:bCs/>
          <w:color w:val="5B9BD5" w:themeColor="accent5"/>
        </w:rPr>
        <w:t>(</w:t>
      </w:r>
      <w:r w:rsidR="006600B5">
        <w:rPr>
          <w:rFonts w:ascii="Arial" w:eastAsia="SimSun" w:hAnsi="Arial" w:cs="Arial"/>
          <w:b/>
          <w:bCs/>
          <w:color w:val="5B9BD5" w:themeColor="accent5"/>
        </w:rPr>
        <w:t>Figure Style)</w:t>
      </w:r>
    </w:p>
    <w:p w14:paraId="7F8EA604" w14:textId="461A02E0" w:rsidR="005A24D1" w:rsidRPr="005A24D1" w:rsidRDefault="005A24D1" w:rsidP="005A24D1">
      <w:pPr>
        <w:pStyle w:val="FigureCaption"/>
        <w:rPr>
          <w:rFonts w:eastAsia="SimSun"/>
          <w:b/>
          <w:bCs/>
        </w:rPr>
      </w:pPr>
      <w:r>
        <w:rPr>
          <w:rFonts w:eastAsia="SimSun"/>
          <w:b/>
          <w:bCs/>
        </w:rPr>
        <w:t xml:space="preserve">Figure 2. </w:t>
      </w:r>
      <w:r w:rsidRPr="005A24D1">
        <w:rPr>
          <w:rFonts w:eastAsia="SimSun"/>
        </w:rPr>
        <w:t xml:space="preserve">Change Style </w:t>
      </w:r>
      <w:r w:rsidRPr="005A24D1">
        <w:rPr>
          <w:rFonts w:eastAsia="SimSun" w:cs="Arial"/>
        </w:rPr>
        <w:t>→</w:t>
      </w:r>
      <w:r w:rsidRPr="005A24D1">
        <w:rPr>
          <w:rFonts w:eastAsia="SimSun"/>
        </w:rPr>
        <w:t xml:space="preserve"> Style Menu</w:t>
      </w:r>
    </w:p>
    <w:p w14:paraId="699E0689" w14:textId="7A47C5AE" w:rsidR="00D6578B" w:rsidRPr="00057C2A" w:rsidRDefault="00C133DA" w:rsidP="007010A8">
      <w:pPr>
        <w:pStyle w:val="Section"/>
        <w:rPr>
          <w:rFonts w:eastAsia="SimSun"/>
        </w:rPr>
      </w:pPr>
      <w:r w:rsidRPr="00057C2A">
        <w:rPr>
          <w:rFonts w:eastAsia="SimSun"/>
        </w:rPr>
        <w:t>METHODS</w:t>
      </w:r>
    </w:p>
    <w:p w14:paraId="6E6DA962" w14:textId="77777777" w:rsidR="004417F3" w:rsidRPr="00057C2A" w:rsidRDefault="004417F3" w:rsidP="00140D70">
      <w:pPr>
        <w:pStyle w:val="Paragraph"/>
        <w:ind w:firstLine="240"/>
        <w:rPr>
          <w:rFonts w:eastAsia="SimSun"/>
        </w:rPr>
      </w:pPr>
      <w:r w:rsidRPr="00057C2A">
        <w:rPr>
          <w:rFonts w:eastAsia="SimSun"/>
        </w:rPr>
        <w:t>Present the research design, research type, research duration, inclusion/exclusion criteria, choice of subjects, etc. Describe the methodology completely, including sample collection, processing, lab analysis, statistical tests used for data analysis etc. Use section headings/subheadings in a logical order to entitle each category or method.</w:t>
      </w:r>
      <w:r w:rsidR="00BB2044" w:rsidRPr="00057C2A">
        <w:rPr>
          <w:rFonts w:eastAsia="SimSun"/>
        </w:rPr>
        <w:t xml:space="preserve"> </w:t>
      </w:r>
      <w:r w:rsidR="00946104" w:rsidRPr="00057C2A">
        <w:rPr>
          <w:color w:val="000000"/>
          <w:szCs w:val="20"/>
        </w:rPr>
        <w:t>A maximum of three levels of headings may be used</w:t>
      </w:r>
      <w:r w:rsidR="00946104" w:rsidRPr="00057C2A">
        <w:rPr>
          <w:rFonts w:eastAsia="SimSun"/>
          <w:color w:val="000000"/>
          <w:szCs w:val="20"/>
        </w:rPr>
        <w:t xml:space="preserve">. Usually, headings are </w:t>
      </w:r>
      <w:r w:rsidR="00946104" w:rsidRPr="00057C2A">
        <w:rPr>
          <w:color w:val="000000"/>
          <w:szCs w:val="20"/>
        </w:rPr>
        <w:t>numbered with Arabic numerals</w:t>
      </w:r>
      <w:r w:rsidR="00057C2A">
        <w:rPr>
          <w:rFonts w:eastAsia="SimSun" w:hint="eastAsia"/>
          <w:color w:val="000000"/>
          <w:szCs w:val="20"/>
        </w:rPr>
        <w:t xml:space="preserve"> </w:t>
      </w:r>
      <w:r w:rsidR="00057C2A" w:rsidRPr="00057C2A">
        <w:rPr>
          <w:rFonts w:eastAsia="SimSun"/>
          <w:color w:val="000000"/>
          <w:szCs w:val="20"/>
        </w:rPr>
        <w:t xml:space="preserve">(1., 2.; </w:t>
      </w:r>
      <w:r w:rsidR="00057C2A" w:rsidRPr="00057C2A">
        <w:rPr>
          <w:color w:val="000000"/>
          <w:szCs w:val="20"/>
        </w:rPr>
        <w:t>1.1., 1.2.; 1.1.1., 1.2.1</w:t>
      </w:r>
      <w:r w:rsidR="00057C2A" w:rsidRPr="00057C2A">
        <w:rPr>
          <w:rFonts w:eastAsia="SimSun"/>
          <w:color w:val="000000"/>
          <w:szCs w:val="20"/>
        </w:rPr>
        <w:t>….)</w:t>
      </w:r>
      <w:r w:rsidR="00946104" w:rsidRPr="00057C2A">
        <w:rPr>
          <w:rFonts w:eastAsia="SimSun"/>
          <w:color w:val="000000"/>
          <w:szCs w:val="20"/>
        </w:rPr>
        <w:t xml:space="preserve">. </w:t>
      </w:r>
      <w:r w:rsidR="00BB2044" w:rsidRPr="00057C2A">
        <w:rPr>
          <w:rFonts w:eastAsia="SimSun"/>
        </w:rPr>
        <w:t>It’s preferred to illustrate with tables and figures.</w:t>
      </w:r>
      <w:r w:rsidR="00233355" w:rsidRPr="00057C2A">
        <w:rPr>
          <w:rFonts w:eastAsia="SimSun"/>
        </w:rPr>
        <w:t xml:space="preserve"> </w:t>
      </w:r>
    </w:p>
    <w:p w14:paraId="0007F8DC" w14:textId="463533A7" w:rsidR="00B67B83" w:rsidRPr="006600B5" w:rsidRDefault="00B67B83" w:rsidP="007010A8">
      <w:pPr>
        <w:pStyle w:val="Subsection"/>
        <w:rPr>
          <w:rFonts w:eastAsia="SimSun"/>
        </w:rPr>
      </w:pPr>
      <w:r w:rsidRPr="00057C2A">
        <w:lastRenderedPageBreak/>
        <w:t>Paper Title</w:t>
      </w:r>
      <w:r w:rsidR="006600B5">
        <w:t xml:space="preserve"> (</w:t>
      </w:r>
      <w:r w:rsidR="007010A8">
        <w:t>Subsection</w:t>
      </w:r>
      <w:r w:rsidR="006600B5">
        <w:t xml:space="preserve"> Style)</w:t>
      </w:r>
    </w:p>
    <w:p w14:paraId="4CE2C4E5" w14:textId="77777777" w:rsidR="00161273" w:rsidRPr="00057C2A" w:rsidRDefault="002D5955" w:rsidP="00140D70">
      <w:pPr>
        <w:pStyle w:val="Paragraph"/>
        <w:ind w:firstLine="240"/>
        <w:rPr>
          <w:rFonts w:eastAsia="SimSun"/>
        </w:rPr>
      </w:pPr>
      <w:r w:rsidRPr="00057C2A">
        <w:rPr>
          <w:rFonts w:eastAsia="SimSun"/>
        </w:rPr>
        <w:t>A paper should have a short, straightforward title directed at general readers in no more than 20 words.</w:t>
      </w:r>
    </w:p>
    <w:p w14:paraId="32A86F24" w14:textId="71A30CAB" w:rsidR="00B67B83" w:rsidRPr="00057C2A" w:rsidRDefault="00B67B83" w:rsidP="007010A8">
      <w:pPr>
        <w:pStyle w:val="Subsection"/>
        <w:rPr>
          <w:rFonts w:eastAsia="SimSun"/>
        </w:rPr>
      </w:pPr>
      <w:r w:rsidRPr="00057C2A">
        <w:t>Authorship</w:t>
      </w:r>
    </w:p>
    <w:p w14:paraId="02BC996A" w14:textId="77777777" w:rsidR="002D5955" w:rsidRPr="00057C2A" w:rsidRDefault="002D5955" w:rsidP="00140D70">
      <w:pPr>
        <w:pStyle w:val="Paragraph"/>
        <w:ind w:firstLine="240"/>
        <w:rPr>
          <w:rFonts w:eastAsia="SimSun"/>
        </w:rPr>
      </w:pPr>
      <w:r w:rsidRPr="00057C2A">
        <w:t xml:space="preserve">List the first and last names of all authors. Provide the full affiliation for each author including </w:t>
      </w:r>
      <w:r w:rsidR="00A15BFF" w:rsidRPr="00057C2A">
        <w:rPr>
          <w:color w:val="000000"/>
        </w:rPr>
        <w:t>Department</w:t>
      </w:r>
      <w:r w:rsidR="00A15BFF" w:rsidRPr="00057C2A">
        <w:rPr>
          <w:rFonts w:eastAsia="SimSun"/>
          <w:color w:val="000000"/>
        </w:rPr>
        <w:t>,</w:t>
      </w:r>
      <w:r w:rsidR="00A15BFF" w:rsidRPr="00057C2A">
        <w:rPr>
          <w:color w:val="000000"/>
        </w:rPr>
        <w:t xml:space="preserve"> University</w:t>
      </w:r>
      <w:r w:rsidR="00A15BFF" w:rsidRPr="00057C2A">
        <w:rPr>
          <w:rFonts w:eastAsia="SimSun"/>
          <w:color w:val="000000"/>
        </w:rPr>
        <w:t>, City, Zip Code,</w:t>
      </w:r>
      <w:r w:rsidR="00A15BFF" w:rsidRPr="00057C2A">
        <w:rPr>
          <w:color w:val="000000"/>
        </w:rPr>
        <w:t xml:space="preserve"> </w:t>
      </w:r>
      <w:r w:rsidR="00A15BFF" w:rsidRPr="00057C2A">
        <w:rPr>
          <w:rFonts w:eastAsia="SimSun"/>
          <w:color w:val="000000"/>
        </w:rPr>
        <w:t>State, Country</w:t>
      </w:r>
      <w:r w:rsidRPr="00057C2A">
        <w:t>. If any of the co-authors are from different organizations, their affiliation should be numbered with different Arabic numerals.</w:t>
      </w:r>
      <w:r w:rsidR="00014C43" w:rsidRPr="00057C2A">
        <w:rPr>
          <w:rFonts w:eastAsia="SimSun"/>
        </w:rPr>
        <w:t xml:space="preserve"> Email address is compulsory for the corresponding author.</w:t>
      </w:r>
    </w:p>
    <w:p w14:paraId="4034BEA4" w14:textId="12DE16DF" w:rsidR="00B67B83" w:rsidRPr="00057C2A" w:rsidRDefault="00B67B83" w:rsidP="007010A8">
      <w:pPr>
        <w:pStyle w:val="Subsection"/>
        <w:rPr>
          <w:rFonts w:eastAsia="SimSun"/>
        </w:rPr>
      </w:pPr>
      <w:r w:rsidRPr="00057C2A">
        <w:t>Abstract</w:t>
      </w:r>
      <w:r w:rsidRPr="00057C2A">
        <w:rPr>
          <w:rFonts w:eastAsia="SimSun"/>
        </w:rPr>
        <w:t xml:space="preserve"> &amp; Keywords</w:t>
      </w:r>
    </w:p>
    <w:p w14:paraId="428275E4" w14:textId="3225B3A0" w:rsidR="00C10EAB" w:rsidRPr="00057C2A" w:rsidRDefault="005A24D1" w:rsidP="00140D70">
      <w:pPr>
        <w:pStyle w:val="Paragraph"/>
        <w:ind w:firstLine="240"/>
        <w:rPr>
          <w:rFonts w:eastAsia="SimSun"/>
        </w:rPr>
      </w:pPr>
      <w:r w:rsidRPr="005A24D1">
        <w:rPr>
          <w:rFonts w:eastAsia="SimSun"/>
        </w:rPr>
        <w:t>All manuscripts must contain an abstract, which summarizes the purposes of the work, the methods, the most significant results, and the conclusions. The abstract should not exceed about 300 words. The abstract must be able to stand alone because it is presented separately from the article. References should be avoided, but if essential, then cite the author(s) and year(s).</w:t>
      </w:r>
    </w:p>
    <w:p w14:paraId="21F17D47" w14:textId="6B2C2139" w:rsidR="002D5955" w:rsidRPr="00057C2A" w:rsidRDefault="002D5955" w:rsidP="00140D70">
      <w:pPr>
        <w:pStyle w:val="Paragraph"/>
        <w:ind w:firstLine="240"/>
        <w:rPr>
          <w:rFonts w:eastAsia="SimSun"/>
        </w:rPr>
      </w:pPr>
      <w:r w:rsidRPr="00057C2A">
        <w:rPr>
          <w:rFonts w:eastAsia="SimSun"/>
        </w:rPr>
        <w:t>Immediately after the abstract, 3-</w:t>
      </w:r>
      <w:r w:rsidR="005A24D1">
        <w:rPr>
          <w:rFonts w:eastAsia="SimSun"/>
        </w:rPr>
        <w:t>5</w:t>
      </w:r>
      <w:r w:rsidRPr="00057C2A">
        <w:rPr>
          <w:rFonts w:eastAsia="SimSun"/>
        </w:rPr>
        <w:t xml:space="preserve"> words </w:t>
      </w:r>
      <w:r w:rsidR="00C34CFB" w:rsidRPr="00057C2A">
        <w:rPr>
          <w:rFonts w:eastAsia="SimSun"/>
        </w:rPr>
        <w:t xml:space="preserve">or </w:t>
      </w:r>
      <w:r w:rsidR="00DE5977" w:rsidRPr="00057C2A">
        <w:rPr>
          <w:rFonts w:eastAsia="SimSun" w:hint="eastAsia"/>
        </w:rPr>
        <w:t xml:space="preserve">short </w:t>
      </w:r>
      <w:r w:rsidR="00C34CFB" w:rsidRPr="00057C2A">
        <w:rPr>
          <w:rFonts w:eastAsia="SimSun"/>
        </w:rPr>
        <w:t xml:space="preserve">phrases </w:t>
      </w:r>
      <w:r w:rsidR="00DE5977" w:rsidRPr="00057C2A">
        <w:rPr>
          <w:rFonts w:eastAsia="SimSun" w:hint="eastAsia"/>
        </w:rPr>
        <w:t xml:space="preserve">should be included </w:t>
      </w:r>
      <w:r w:rsidR="00DE5977" w:rsidRPr="00057C2A">
        <w:rPr>
          <w:rFonts w:eastAsia="SimSun"/>
        </w:rPr>
        <w:t>for online searching</w:t>
      </w:r>
      <w:r w:rsidR="00057C2A" w:rsidRPr="00057C2A">
        <w:rPr>
          <w:rFonts w:eastAsia="SimSun" w:hint="eastAsia"/>
        </w:rPr>
        <w:t xml:space="preserve"> (e.g. </w:t>
      </w:r>
      <w:r w:rsidR="00057C2A" w:rsidRPr="00057C2A">
        <w:rPr>
          <w:b/>
        </w:rPr>
        <w:t>Keywords</w:t>
      </w:r>
      <w:r w:rsidR="00057C2A" w:rsidRPr="00057C2A">
        <w:rPr>
          <w:rStyle w:val="AbstractChar"/>
          <w:rFonts w:eastAsia="SimSun"/>
        </w:rPr>
        <w:t xml:space="preserve"> </w:t>
      </w:r>
      <w:r w:rsidR="005A24D1" w:rsidRPr="005A24D1">
        <w:rPr>
          <w:rFonts w:eastAsia="SimSun"/>
        </w:rPr>
        <w:t>Instruction, Manuscript Format, Submission, Publication, Layout</w:t>
      </w:r>
      <w:r w:rsidR="00057C2A" w:rsidRPr="00057C2A">
        <w:rPr>
          <w:rFonts w:eastAsia="SimSun" w:hint="eastAsia"/>
        </w:rPr>
        <w:t>)</w:t>
      </w:r>
      <w:r w:rsidR="005A24D1">
        <w:rPr>
          <w:rFonts w:eastAsia="SimSun"/>
        </w:rPr>
        <w:t>.</w:t>
      </w:r>
    </w:p>
    <w:p w14:paraId="485FD147" w14:textId="2953B3C4" w:rsidR="00780662" w:rsidRPr="00057C2A" w:rsidRDefault="00780662" w:rsidP="007010A8">
      <w:pPr>
        <w:pStyle w:val="Subsection"/>
        <w:rPr>
          <w:rFonts w:eastAsia="SimSun"/>
        </w:rPr>
      </w:pPr>
      <w:r w:rsidRPr="00057C2A">
        <w:rPr>
          <w:rFonts w:eastAsia="SimSun"/>
        </w:rPr>
        <w:t>Figures</w:t>
      </w:r>
    </w:p>
    <w:p w14:paraId="1EEC6B62" w14:textId="748DA7E2" w:rsidR="00780662" w:rsidRPr="006600B5" w:rsidRDefault="00780662" w:rsidP="007010A8">
      <w:pPr>
        <w:pStyle w:val="Subsubsection"/>
        <w:rPr>
          <w:rFonts w:eastAsia="SimSun"/>
          <w:b/>
          <w:bCs/>
          <w:color w:val="5B9BD5" w:themeColor="accent5"/>
        </w:rPr>
      </w:pPr>
      <w:r w:rsidRPr="00057C2A">
        <w:t>Figure</w:t>
      </w:r>
      <w:r w:rsidRPr="00057C2A">
        <w:rPr>
          <w:rFonts w:eastAsia="SimSun"/>
        </w:rPr>
        <w:t>s</w:t>
      </w:r>
      <w:r w:rsidRPr="00057C2A">
        <w:t xml:space="preserve"> </w:t>
      </w:r>
      <w:r w:rsidRPr="00057C2A">
        <w:rPr>
          <w:rFonts w:eastAsia="SimSun"/>
        </w:rPr>
        <w:t>Caption</w:t>
      </w:r>
      <w:r w:rsidR="006600B5">
        <w:rPr>
          <w:rFonts w:eastAsia="SimSun"/>
        </w:rPr>
        <w:t xml:space="preserve"> </w:t>
      </w:r>
      <w:r w:rsidR="006600B5">
        <w:rPr>
          <w:rFonts w:eastAsia="SimSun"/>
          <w:b/>
          <w:bCs/>
          <w:color w:val="5B9BD5" w:themeColor="accent5"/>
        </w:rPr>
        <w:t>(</w:t>
      </w:r>
      <w:r w:rsidR="007010A8">
        <w:rPr>
          <w:rFonts w:eastAsia="SimSun"/>
          <w:b/>
          <w:bCs/>
          <w:color w:val="5B9BD5" w:themeColor="accent5"/>
        </w:rPr>
        <w:t>Subsubsection</w:t>
      </w:r>
      <w:r w:rsidR="006600B5">
        <w:rPr>
          <w:rFonts w:eastAsia="SimSun"/>
          <w:b/>
          <w:bCs/>
          <w:color w:val="5B9BD5" w:themeColor="accent5"/>
        </w:rPr>
        <w:t xml:space="preserve"> Style)</w:t>
      </w:r>
    </w:p>
    <w:p w14:paraId="6EE0593A" w14:textId="77777777" w:rsidR="00780662" w:rsidRPr="00057C2A" w:rsidRDefault="00780662" w:rsidP="00140D70">
      <w:pPr>
        <w:pStyle w:val="Paragraph"/>
        <w:ind w:firstLine="240"/>
        <w:rPr>
          <w:rFonts w:eastAsia="SimSun"/>
        </w:rPr>
      </w:pPr>
      <w:r w:rsidRPr="00057C2A">
        <w:t>Each figure should have a caption. The caption should be concise and typed separately, not on the figure area</w:t>
      </w:r>
      <w:r w:rsidRPr="00057C2A">
        <w:rPr>
          <w:rFonts w:eastAsia="SimSun"/>
        </w:rPr>
        <w:t>; If figures have parts (for example, A and B), make sure all parts are explained in the caption.</w:t>
      </w:r>
      <w:r w:rsidR="00AC058C" w:rsidRPr="00AC058C">
        <w:t xml:space="preserve"> </w:t>
      </w:r>
    </w:p>
    <w:p w14:paraId="2FCC02FA" w14:textId="48FC373D" w:rsidR="0068618C" w:rsidRDefault="005A24D1" w:rsidP="00140D70">
      <w:pPr>
        <w:pStyle w:val="Figure"/>
        <w:rPr>
          <w:rFonts w:eastAsia="SimSun"/>
        </w:rPr>
      </w:pPr>
      <w:r w:rsidRPr="00005294">
        <w:rPr>
          <w:noProof/>
        </w:rPr>
        <w:drawing>
          <wp:inline distT="0" distB="0" distL="0" distR="0" wp14:anchorId="3D4750D5" wp14:editId="48F4F7F0">
            <wp:extent cx="2590800" cy="1500369"/>
            <wp:effectExtent l="0" t="0" r="0" b="508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2615743" cy="1514814"/>
                    </a:xfrm>
                    <a:prstGeom prst="rect">
                      <a:avLst/>
                    </a:prstGeom>
                    <a:noFill/>
                    <a:ln>
                      <a:noFill/>
                    </a:ln>
                  </pic:spPr>
                </pic:pic>
              </a:graphicData>
            </a:graphic>
          </wp:inline>
        </w:drawing>
      </w:r>
      <w:r w:rsidRPr="00005294">
        <w:rPr>
          <w:noProof/>
        </w:rPr>
        <w:drawing>
          <wp:inline distT="0" distB="0" distL="0" distR="0" wp14:anchorId="31442CF8" wp14:editId="2188C82B">
            <wp:extent cx="2638425" cy="1510042"/>
            <wp:effectExtent l="0" t="0" r="0"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55378" cy="1519744"/>
                    </a:xfrm>
                    <a:prstGeom prst="rect">
                      <a:avLst/>
                    </a:prstGeom>
                    <a:noFill/>
                    <a:ln>
                      <a:noFill/>
                    </a:ln>
                  </pic:spPr>
                </pic:pic>
              </a:graphicData>
            </a:graphic>
          </wp:inline>
        </w:drawing>
      </w:r>
    </w:p>
    <w:p w14:paraId="409B02DE" w14:textId="62A16586" w:rsidR="00506D07" w:rsidRPr="0068618C" w:rsidRDefault="00506D07" w:rsidP="00140D70">
      <w:pPr>
        <w:pStyle w:val="FigureCaption"/>
        <w:spacing w:after="196"/>
        <w:rPr>
          <w:rFonts w:eastAsia="SimSun"/>
        </w:rPr>
      </w:pPr>
      <w:r w:rsidRPr="00506D07">
        <w:rPr>
          <w:rFonts w:eastAsia="SimSun"/>
          <w:b/>
        </w:rPr>
        <w:t xml:space="preserve">Figure </w:t>
      </w:r>
      <w:r w:rsidR="005A24D1">
        <w:rPr>
          <w:rFonts w:eastAsia="SimSun"/>
          <w:b/>
        </w:rPr>
        <w:t>3</w:t>
      </w:r>
      <w:r w:rsidRPr="00506D07">
        <w:rPr>
          <w:rFonts w:eastAsia="SimSun"/>
          <w:b/>
        </w:rPr>
        <w:t>.</w:t>
      </w:r>
      <w:r w:rsidRPr="00057C2A">
        <w:rPr>
          <w:rFonts w:eastAsia="SimSun"/>
        </w:rPr>
        <w:t xml:space="preserve"> </w:t>
      </w:r>
      <w:r w:rsidR="005A24D1">
        <w:rPr>
          <w:rFonts w:eastAsia="SimSun"/>
        </w:rPr>
        <w:t>Picture A</w:t>
      </w:r>
      <w:r w:rsidR="002C01E5">
        <w:rPr>
          <w:rFonts w:eastAsia="SimSun" w:hint="eastAsia"/>
        </w:rPr>
        <w:t xml:space="preserve"> and P</w:t>
      </w:r>
      <w:r w:rsidR="005A24D1">
        <w:rPr>
          <w:rFonts w:eastAsia="SimSun"/>
        </w:rPr>
        <w:t>icture B</w:t>
      </w:r>
    </w:p>
    <w:p w14:paraId="15C9D485" w14:textId="06A6F60B" w:rsidR="00402E05" w:rsidRPr="00057C2A" w:rsidRDefault="00402E05" w:rsidP="007010A8">
      <w:pPr>
        <w:pStyle w:val="Subsubsection"/>
        <w:rPr>
          <w:rFonts w:eastAsia="SimSun"/>
        </w:rPr>
      </w:pPr>
      <w:r w:rsidRPr="00057C2A">
        <w:rPr>
          <w:rFonts w:eastAsia="SimSun"/>
        </w:rPr>
        <w:t>Figures Numbering &amp; Citation</w:t>
      </w:r>
    </w:p>
    <w:p w14:paraId="7AEAABEF" w14:textId="62317FA4" w:rsidR="00402E05" w:rsidRPr="00057C2A" w:rsidRDefault="00402E05" w:rsidP="00140D70">
      <w:pPr>
        <w:pStyle w:val="Paragraph"/>
        <w:ind w:firstLine="240"/>
        <w:rPr>
          <w:rFonts w:eastAsia="SimSun"/>
        </w:rPr>
      </w:pPr>
      <w:r w:rsidRPr="00057C2A">
        <w:rPr>
          <w:rFonts w:eastAsia="SimSun"/>
        </w:rPr>
        <w:t>All figures are to be sequentially numbered with Arabic numerals. Figures should always be cited in co</w:t>
      </w:r>
      <w:r w:rsidR="00A15BFF" w:rsidRPr="00057C2A">
        <w:rPr>
          <w:rFonts w:eastAsia="SimSun"/>
        </w:rPr>
        <w:t>nsecutive numerical order. (</w:t>
      </w:r>
      <w:r w:rsidRPr="00057C2A">
        <w:rPr>
          <w:rFonts w:eastAsia="SimSun"/>
        </w:rPr>
        <w:t xml:space="preserve">Figure </w:t>
      </w:r>
      <w:r w:rsidR="005A24D1">
        <w:rPr>
          <w:rFonts w:eastAsia="SimSun"/>
        </w:rPr>
        <w:t>3</w:t>
      </w:r>
      <w:r w:rsidRPr="00057C2A">
        <w:rPr>
          <w:rFonts w:eastAsia="SimSun"/>
        </w:rPr>
        <w:t xml:space="preserve">) </w:t>
      </w:r>
      <w:r w:rsidR="00014C43" w:rsidRPr="00057C2A">
        <w:rPr>
          <w:szCs w:val="20"/>
        </w:rPr>
        <w:t>Parts in a figure can be identified by A, B, C etc.</w:t>
      </w:r>
    </w:p>
    <w:p w14:paraId="17D2E3D1" w14:textId="502D8C2D" w:rsidR="00402E05" w:rsidRPr="00057C2A" w:rsidRDefault="00402E05" w:rsidP="007010A8">
      <w:pPr>
        <w:pStyle w:val="Subsubsection"/>
        <w:rPr>
          <w:rFonts w:eastAsia="SimSun"/>
        </w:rPr>
      </w:pPr>
      <w:r w:rsidRPr="00057C2A">
        <w:rPr>
          <w:rFonts w:eastAsia="SimSun"/>
        </w:rPr>
        <w:t>Figures Resolution</w:t>
      </w:r>
    </w:p>
    <w:p w14:paraId="107A834C" w14:textId="77777777" w:rsidR="00402E05" w:rsidRPr="00057C2A" w:rsidRDefault="00402E05" w:rsidP="00140D70">
      <w:pPr>
        <w:pStyle w:val="Paragraph"/>
        <w:ind w:firstLine="240"/>
        <w:rPr>
          <w:rFonts w:eastAsia="SimSun"/>
        </w:rPr>
      </w:pPr>
      <w:r w:rsidRPr="00057C2A">
        <w:rPr>
          <w:rFonts w:eastAsia="SimSun"/>
        </w:rPr>
        <w:t>F</w:t>
      </w:r>
      <w:r w:rsidRPr="00057C2A">
        <w:t xml:space="preserve">igures </w:t>
      </w:r>
      <w:r w:rsidRPr="00057C2A">
        <w:rPr>
          <w:rFonts w:eastAsia="SimSun"/>
        </w:rPr>
        <w:t xml:space="preserve">must </w:t>
      </w:r>
      <w:r w:rsidRPr="00057C2A">
        <w:t>be created at a minimum resolution of 300 dpi</w:t>
      </w:r>
      <w:r w:rsidR="00014C43" w:rsidRPr="00057C2A">
        <w:rPr>
          <w:rFonts w:eastAsia="SimSun"/>
        </w:rPr>
        <w:t xml:space="preserve"> </w:t>
      </w:r>
      <w:r w:rsidR="00014C43" w:rsidRPr="00057C2A">
        <w:rPr>
          <w:szCs w:val="20"/>
        </w:rPr>
        <w:t>to avoid bad printing quality</w:t>
      </w:r>
      <w:r w:rsidRPr="00057C2A">
        <w:t>. For fuzzy</w:t>
      </w:r>
      <w:r w:rsidRPr="00057C2A">
        <w:rPr>
          <w:rFonts w:eastAsia="SimSun"/>
        </w:rPr>
        <w:t xml:space="preserve"> or jagged</w:t>
      </w:r>
      <w:r w:rsidRPr="00057C2A">
        <w:t xml:space="preserve"> figures, authors are required to replace it or send the original figure file to us for reproduction.</w:t>
      </w:r>
    </w:p>
    <w:p w14:paraId="470BC131" w14:textId="77777777" w:rsidR="00402E05" w:rsidRPr="00057C2A" w:rsidRDefault="00402E05" w:rsidP="00140D70">
      <w:pPr>
        <w:pStyle w:val="Paragraph"/>
        <w:ind w:firstLine="240"/>
        <w:rPr>
          <w:rFonts w:eastAsia="SimSun"/>
        </w:rPr>
        <w:sectPr w:rsidR="00402E05" w:rsidRPr="00057C2A" w:rsidSect="00FD059A">
          <w:type w:val="continuous"/>
          <w:pgSz w:w="11907" w:h="16160" w:code="9"/>
          <w:pgMar w:top="1134" w:right="1134" w:bottom="1134" w:left="1134" w:header="709" w:footer="284" w:gutter="0"/>
          <w:pgNumType w:start="1"/>
          <w:cols w:space="252"/>
          <w:docGrid w:type="lines" w:linePitch="312"/>
        </w:sectPr>
      </w:pPr>
    </w:p>
    <w:p w14:paraId="0760E39D" w14:textId="06B81458" w:rsidR="004417F3" w:rsidRPr="00057C2A" w:rsidRDefault="004417F3" w:rsidP="007010A8">
      <w:pPr>
        <w:pStyle w:val="Subsection"/>
        <w:rPr>
          <w:rFonts w:eastAsia="SimSun"/>
        </w:rPr>
      </w:pPr>
      <w:r w:rsidRPr="00057C2A">
        <w:rPr>
          <w:rFonts w:eastAsia="SimSun"/>
        </w:rPr>
        <w:t>Tables</w:t>
      </w:r>
    </w:p>
    <w:p w14:paraId="2B08BB41" w14:textId="0AF333B5" w:rsidR="004417F3" w:rsidRPr="00057C2A" w:rsidRDefault="004417F3" w:rsidP="007010A8">
      <w:pPr>
        <w:pStyle w:val="Subsubsection"/>
        <w:rPr>
          <w:rFonts w:eastAsia="SimSun"/>
        </w:rPr>
      </w:pPr>
      <w:r w:rsidRPr="00057C2A">
        <w:t>Table</w:t>
      </w:r>
      <w:r w:rsidR="00140EC2" w:rsidRPr="00057C2A">
        <w:rPr>
          <w:rFonts w:eastAsia="SimSun"/>
        </w:rPr>
        <w:t>s</w:t>
      </w:r>
      <w:r w:rsidRPr="00057C2A">
        <w:t xml:space="preserve"> </w:t>
      </w:r>
      <w:r w:rsidRPr="00057C2A">
        <w:rPr>
          <w:rFonts w:eastAsia="SimSun"/>
        </w:rPr>
        <w:t>Title</w:t>
      </w:r>
    </w:p>
    <w:p w14:paraId="09048672" w14:textId="77777777" w:rsidR="004417F3" w:rsidRPr="00057C2A" w:rsidRDefault="004417F3" w:rsidP="00140D70">
      <w:pPr>
        <w:pStyle w:val="Paragraph"/>
        <w:ind w:firstLine="240"/>
        <w:rPr>
          <w:rFonts w:eastAsia="SimSun"/>
        </w:rPr>
      </w:pPr>
      <w:r w:rsidRPr="00057C2A">
        <w:rPr>
          <w:rFonts w:eastAsia="SimSun"/>
        </w:rPr>
        <w:t xml:space="preserve">Every table must have a unique title placed at the top. Titles should be clear and concise, </w:t>
      </w:r>
      <w:r w:rsidRPr="00057C2A">
        <w:rPr>
          <w:rFonts w:eastAsia="SimSun"/>
        </w:rPr>
        <w:lastRenderedPageBreak/>
        <w:t>and they should not be complete sentences.</w:t>
      </w:r>
    </w:p>
    <w:p w14:paraId="0DA685D7" w14:textId="4FF86CC4" w:rsidR="004417F3" w:rsidRPr="00057C2A" w:rsidRDefault="004417F3" w:rsidP="007010A8">
      <w:pPr>
        <w:pStyle w:val="Subsubsection"/>
        <w:rPr>
          <w:rFonts w:eastAsia="SimSun"/>
        </w:rPr>
      </w:pPr>
      <w:r w:rsidRPr="00057C2A">
        <w:rPr>
          <w:rFonts w:eastAsia="SimSun"/>
        </w:rPr>
        <w:t>Table</w:t>
      </w:r>
      <w:r w:rsidR="00140EC2" w:rsidRPr="00057C2A">
        <w:rPr>
          <w:rFonts w:eastAsia="SimSun"/>
        </w:rPr>
        <w:t>s</w:t>
      </w:r>
      <w:r w:rsidRPr="00057C2A">
        <w:rPr>
          <w:rFonts w:eastAsia="SimSun"/>
        </w:rPr>
        <w:t xml:space="preserve"> Format</w:t>
      </w:r>
    </w:p>
    <w:p w14:paraId="486950B3" w14:textId="77777777" w:rsidR="004417F3" w:rsidRPr="00057C2A" w:rsidRDefault="00F02B83" w:rsidP="00140D70">
      <w:pPr>
        <w:pStyle w:val="Paragraph"/>
        <w:ind w:firstLine="240"/>
        <w:rPr>
          <w:rFonts w:eastAsia="SimSun"/>
        </w:rPr>
      </w:pPr>
      <w:r w:rsidRPr="00F02B83">
        <w:rPr>
          <w:rFonts w:eastAsia="SimSun"/>
        </w:rPr>
        <w:t>Table tools in Microsoft Word are recommended for inserting a table.</w:t>
      </w:r>
      <w:r w:rsidR="004417F3" w:rsidRPr="00057C2A">
        <w:rPr>
          <w:rFonts w:eastAsia="SimSun"/>
        </w:rPr>
        <w:t xml:space="preserve"> </w:t>
      </w:r>
      <w:r w:rsidR="007414BD" w:rsidRPr="00057C2A">
        <w:rPr>
          <w:rFonts w:eastAsia="SimSun"/>
        </w:rPr>
        <w:t>It’s necessary to a</w:t>
      </w:r>
      <w:r w:rsidR="004417F3" w:rsidRPr="00057C2A">
        <w:rPr>
          <w:rFonts w:eastAsia="SimSun"/>
        </w:rPr>
        <w:t>void tables created with the tab key.</w:t>
      </w:r>
      <w:r w:rsidR="00AC058C">
        <w:rPr>
          <w:rFonts w:eastAsia="SimSun"/>
        </w:rPr>
        <w:t xml:space="preserve"> </w:t>
      </w:r>
    </w:p>
    <w:p w14:paraId="0B49BF15" w14:textId="1F92D798" w:rsidR="004417F3" w:rsidRPr="00057C2A" w:rsidRDefault="00140EC2" w:rsidP="007010A8">
      <w:pPr>
        <w:pStyle w:val="Subsubsection"/>
        <w:rPr>
          <w:rFonts w:eastAsia="SimSun"/>
        </w:rPr>
      </w:pPr>
      <w:r w:rsidRPr="00057C2A">
        <w:rPr>
          <w:rFonts w:eastAsia="SimSun"/>
        </w:rPr>
        <w:t xml:space="preserve">Tables </w:t>
      </w:r>
      <w:r w:rsidR="004417F3" w:rsidRPr="00057C2A">
        <w:rPr>
          <w:rFonts w:eastAsia="SimSun"/>
        </w:rPr>
        <w:t>Numbering &amp; Citation</w:t>
      </w:r>
    </w:p>
    <w:p w14:paraId="27342E8B" w14:textId="69908178" w:rsidR="004417F3" w:rsidRDefault="004417F3" w:rsidP="00140D70">
      <w:pPr>
        <w:pStyle w:val="Paragraph"/>
        <w:ind w:firstLine="240"/>
        <w:rPr>
          <w:rFonts w:eastAsia="SimSun"/>
        </w:rPr>
      </w:pPr>
      <w:r w:rsidRPr="00057C2A">
        <w:rPr>
          <w:rFonts w:eastAsia="SimSun"/>
        </w:rPr>
        <w:t>Tables in the main body of the text should be numbered consecutively according to its appearance in the text</w:t>
      </w:r>
      <w:r w:rsidRPr="00057C2A">
        <w:rPr>
          <w:rFonts w:eastAsia="SimSun"/>
          <w:color w:val="000000"/>
          <w:szCs w:val="20"/>
        </w:rPr>
        <w:t xml:space="preserve">. </w:t>
      </w:r>
      <w:r w:rsidRPr="00057C2A">
        <w:rPr>
          <w:rFonts w:eastAsia="SimSun"/>
        </w:rPr>
        <w:t>Cite each table in numerical order.</w:t>
      </w:r>
    </w:p>
    <w:p w14:paraId="5B44CB1D" w14:textId="3FC0D67B" w:rsidR="00EC30D4" w:rsidRPr="006600B5" w:rsidRDefault="00EC30D4" w:rsidP="00EC30D4">
      <w:pPr>
        <w:pStyle w:val="TableHeading"/>
        <w:adjustRightInd w:val="0"/>
        <w:snapToGrid w:val="0"/>
        <w:rPr>
          <w:rFonts w:eastAsia="SimSun"/>
          <w:b/>
          <w:color w:val="5B9BD5" w:themeColor="accent5"/>
        </w:rPr>
      </w:pPr>
      <w:r w:rsidRPr="00057C2A">
        <w:rPr>
          <w:rFonts w:eastAsia="Calibri"/>
          <w:b/>
          <w:lang w:eastAsia="en-US"/>
        </w:rPr>
        <w:t xml:space="preserve">Table </w:t>
      </w:r>
      <w:r w:rsidRPr="00057C2A">
        <w:rPr>
          <w:rFonts w:eastAsia="SimSun"/>
          <w:b/>
        </w:rPr>
        <w:t>1.</w:t>
      </w:r>
      <w:r w:rsidRPr="00057C2A">
        <w:rPr>
          <w:rFonts w:eastAsia="SimSun"/>
        </w:rPr>
        <w:t xml:space="preserve"> S</w:t>
      </w:r>
      <w:r w:rsidRPr="00057C2A">
        <w:rPr>
          <w:rFonts w:eastAsia="Calibri"/>
          <w:lang w:eastAsia="en-US"/>
        </w:rPr>
        <w:t>pecific data of</w:t>
      </w:r>
      <w:r w:rsidRPr="00057C2A">
        <w:rPr>
          <w:b/>
          <w:bCs/>
        </w:rPr>
        <w:t xml:space="preserve"> </w:t>
      </w:r>
      <w:r w:rsidRPr="009D7B06">
        <w:rPr>
          <w:bCs/>
        </w:rPr>
        <w:t>Column/Row</w:t>
      </w:r>
      <w:r w:rsidR="006600B5">
        <w:rPr>
          <w:bCs/>
        </w:rPr>
        <w:t xml:space="preserve"> </w:t>
      </w:r>
      <w:r w:rsidR="006600B5">
        <w:rPr>
          <w:b/>
          <w:color w:val="5B9BD5" w:themeColor="accent5"/>
        </w:rPr>
        <w:t>(Table Heading Style)</w:t>
      </w:r>
    </w:p>
    <w:tbl>
      <w:tblPr>
        <w:tblW w:w="9072" w:type="dxa"/>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3025"/>
        <w:gridCol w:w="3023"/>
        <w:gridCol w:w="3024"/>
      </w:tblGrid>
      <w:tr w:rsidR="00EC30D4" w:rsidRPr="00795417" w14:paraId="655B91D9" w14:textId="77777777" w:rsidTr="00F61C2F">
        <w:trPr>
          <w:jc w:val="center"/>
        </w:trPr>
        <w:tc>
          <w:tcPr>
            <w:tcW w:w="3379" w:type="dxa"/>
            <w:tcBorders>
              <w:bottom w:val="single" w:sz="4" w:space="0" w:color="000000"/>
            </w:tcBorders>
            <w:vAlign w:val="center"/>
          </w:tcPr>
          <w:p w14:paraId="7930FD0F" w14:textId="5E3BCA10" w:rsidR="00EC30D4" w:rsidRPr="006600B5" w:rsidRDefault="00EC30D4" w:rsidP="00F61C2F">
            <w:pPr>
              <w:pStyle w:val="TableText"/>
              <w:rPr>
                <w:rFonts w:eastAsia="SimSun"/>
                <w:b/>
                <w:bCs w:val="0"/>
                <w:color w:val="5B9BD5" w:themeColor="accent5"/>
              </w:rPr>
            </w:pPr>
            <w:r w:rsidRPr="00795417">
              <w:rPr>
                <w:rFonts w:eastAsia="SimSun"/>
                <w:b/>
                <w:bCs w:val="0"/>
              </w:rPr>
              <w:t>Number</w:t>
            </w:r>
            <w:r w:rsidR="006600B5">
              <w:rPr>
                <w:rFonts w:eastAsia="SimSun"/>
                <w:b/>
                <w:bCs w:val="0"/>
              </w:rPr>
              <w:t xml:space="preserve"> </w:t>
            </w:r>
            <w:r w:rsidR="006600B5">
              <w:rPr>
                <w:rFonts w:eastAsia="SimSun"/>
                <w:b/>
                <w:bCs w:val="0"/>
                <w:color w:val="5B9BD5" w:themeColor="accent5"/>
              </w:rPr>
              <w:t>(Table Text Style + Bold)</w:t>
            </w:r>
          </w:p>
        </w:tc>
        <w:tc>
          <w:tcPr>
            <w:tcW w:w="3379" w:type="dxa"/>
            <w:tcBorders>
              <w:bottom w:val="single" w:sz="4" w:space="0" w:color="000000"/>
            </w:tcBorders>
            <w:vAlign w:val="center"/>
          </w:tcPr>
          <w:p w14:paraId="67692D5F" w14:textId="77777777" w:rsidR="00EC30D4" w:rsidRPr="00795417" w:rsidRDefault="00EC30D4" w:rsidP="00F61C2F">
            <w:pPr>
              <w:pStyle w:val="TableText"/>
              <w:rPr>
                <w:rFonts w:eastAsia="SimSun"/>
                <w:b/>
                <w:bCs w:val="0"/>
              </w:rPr>
            </w:pPr>
            <w:r w:rsidRPr="00795417">
              <w:rPr>
                <w:rFonts w:eastAsia="SimSun"/>
                <w:b/>
                <w:bCs w:val="0"/>
              </w:rPr>
              <w:t>Column Header</w:t>
            </w:r>
            <w:r w:rsidRPr="00795417">
              <w:rPr>
                <w:rFonts w:eastAsia="SimSun" w:hint="eastAsia"/>
                <w:b/>
                <w:bCs w:val="0"/>
              </w:rPr>
              <w:t xml:space="preserve"> 1</w:t>
            </w:r>
          </w:p>
        </w:tc>
        <w:tc>
          <w:tcPr>
            <w:tcW w:w="3380" w:type="dxa"/>
            <w:tcBorders>
              <w:bottom w:val="single" w:sz="4" w:space="0" w:color="000000"/>
            </w:tcBorders>
            <w:vAlign w:val="center"/>
          </w:tcPr>
          <w:p w14:paraId="48FE7858" w14:textId="77777777" w:rsidR="00EC30D4" w:rsidRPr="00795417" w:rsidRDefault="00EC30D4" w:rsidP="00F61C2F">
            <w:pPr>
              <w:pStyle w:val="TableText"/>
              <w:rPr>
                <w:rFonts w:eastAsia="SimSun"/>
                <w:b/>
                <w:bCs w:val="0"/>
              </w:rPr>
            </w:pPr>
            <w:r w:rsidRPr="00795417">
              <w:rPr>
                <w:rFonts w:eastAsia="SimSun"/>
                <w:b/>
                <w:bCs w:val="0"/>
              </w:rPr>
              <w:t>Column Header</w:t>
            </w:r>
            <w:r w:rsidRPr="00795417">
              <w:rPr>
                <w:rFonts w:eastAsia="SimSun" w:hint="eastAsia"/>
                <w:b/>
                <w:bCs w:val="0"/>
              </w:rPr>
              <w:t xml:space="preserve"> 2</w:t>
            </w:r>
          </w:p>
        </w:tc>
      </w:tr>
      <w:tr w:rsidR="00EC30D4" w14:paraId="43CA8019" w14:textId="77777777" w:rsidTr="00F61C2F">
        <w:trPr>
          <w:jc w:val="center"/>
        </w:trPr>
        <w:tc>
          <w:tcPr>
            <w:tcW w:w="3379" w:type="dxa"/>
            <w:tcBorders>
              <w:bottom w:val="nil"/>
            </w:tcBorders>
            <w:vAlign w:val="center"/>
          </w:tcPr>
          <w:p w14:paraId="04F70F6C" w14:textId="48E3F780" w:rsidR="00EC30D4" w:rsidRPr="006600B5" w:rsidRDefault="00EC30D4" w:rsidP="00F61C2F">
            <w:pPr>
              <w:pStyle w:val="TableText"/>
              <w:rPr>
                <w:rFonts w:eastAsia="SimSun"/>
                <w:b/>
                <w:bCs w:val="0"/>
                <w:color w:val="5B9BD5" w:themeColor="accent5"/>
              </w:rPr>
            </w:pPr>
            <w:r w:rsidRPr="003C2EDF">
              <w:rPr>
                <w:rFonts w:eastAsia="SimSun"/>
              </w:rPr>
              <w:t xml:space="preserve">Row </w:t>
            </w:r>
            <w:r w:rsidRPr="003C2EDF">
              <w:rPr>
                <w:rFonts w:eastAsia="SimSun" w:hint="eastAsia"/>
              </w:rPr>
              <w:t>Header 1</w:t>
            </w:r>
            <w:r w:rsidR="006600B5">
              <w:rPr>
                <w:rFonts w:eastAsia="SimSun"/>
              </w:rPr>
              <w:t xml:space="preserve"> </w:t>
            </w:r>
            <w:r w:rsidR="006600B5">
              <w:rPr>
                <w:rFonts w:eastAsia="SimSun"/>
                <w:b/>
                <w:bCs w:val="0"/>
                <w:color w:val="5B9BD5" w:themeColor="accent5"/>
              </w:rPr>
              <w:t>(Table Text Style)</w:t>
            </w:r>
          </w:p>
        </w:tc>
        <w:tc>
          <w:tcPr>
            <w:tcW w:w="3379" w:type="dxa"/>
            <w:tcBorders>
              <w:bottom w:val="nil"/>
            </w:tcBorders>
            <w:vAlign w:val="center"/>
          </w:tcPr>
          <w:p w14:paraId="151750B1" w14:textId="31EE46A7" w:rsidR="00EC30D4" w:rsidRPr="006600B5" w:rsidRDefault="00EC30D4" w:rsidP="00F61C2F">
            <w:pPr>
              <w:pStyle w:val="TableText"/>
              <w:rPr>
                <w:rFonts w:eastAsia="SimSun"/>
                <w:b/>
                <w:bCs w:val="0"/>
                <w:color w:val="5B9BD5" w:themeColor="accent5"/>
              </w:rPr>
            </w:pPr>
            <w:r w:rsidRPr="003C2EDF">
              <w:rPr>
                <w:rFonts w:eastAsia="SimSun" w:hint="eastAsia"/>
              </w:rPr>
              <w:t>X</w:t>
            </w:r>
            <w:r w:rsidR="006600B5">
              <w:rPr>
                <w:rFonts w:eastAsia="SimSun"/>
              </w:rPr>
              <w:t xml:space="preserve"> </w:t>
            </w:r>
            <w:r w:rsidR="006600B5">
              <w:rPr>
                <w:rFonts w:eastAsia="SimSun"/>
                <w:b/>
                <w:bCs w:val="0"/>
                <w:color w:val="5B9BD5" w:themeColor="accent5"/>
              </w:rPr>
              <w:t>(Table Text Style)</w:t>
            </w:r>
          </w:p>
        </w:tc>
        <w:tc>
          <w:tcPr>
            <w:tcW w:w="3380" w:type="dxa"/>
            <w:tcBorders>
              <w:bottom w:val="nil"/>
            </w:tcBorders>
            <w:vAlign w:val="center"/>
          </w:tcPr>
          <w:p w14:paraId="3A7F6174" w14:textId="48D9ABE0" w:rsidR="00EC30D4" w:rsidRPr="006600B5" w:rsidRDefault="00EC30D4" w:rsidP="00F61C2F">
            <w:pPr>
              <w:pStyle w:val="TableText"/>
              <w:rPr>
                <w:rFonts w:eastAsia="SimSun"/>
                <w:b/>
                <w:bCs w:val="0"/>
                <w:color w:val="5B9BD5" w:themeColor="accent5"/>
              </w:rPr>
            </w:pPr>
            <w:r w:rsidRPr="003C2EDF">
              <w:rPr>
                <w:rFonts w:eastAsia="SimSun" w:hint="eastAsia"/>
              </w:rPr>
              <w:t>X</w:t>
            </w:r>
            <w:r w:rsidR="006600B5">
              <w:rPr>
                <w:rFonts w:eastAsia="SimSun"/>
              </w:rPr>
              <w:t xml:space="preserve"> </w:t>
            </w:r>
            <w:r w:rsidR="006600B5">
              <w:rPr>
                <w:rFonts w:eastAsia="SimSun"/>
                <w:b/>
                <w:bCs w:val="0"/>
                <w:color w:val="5B9BD5" w:themeColor="accent5"/>
              </w:rPr>
              <w:t>(Table Text Style)</w:t>
            </w:r>
          </w:p>
        </w:tc>
      </w:tr>
      <w:tr w:rsidR="00EC30D4" w14:paraId="09DDFCAD" w14:textId="77777777" w:rsidTr="00F61C2F">
        <w:trPr>
          <w:jc w:val="center"/>
        </w:trPr>
        <w:tc>
          <w:tcPr>
            <w:tcW w:w="3379" w:type="dxa"/>
            <w:tcBorders>
              <w:top w:val="nil"/>
              <w:bottom w:val="nil"/>
            </w:tcBorders>
            <w:vAlign w:val="center"/>
          </w:tcPr>
          <w:p w14:paraId="4AA11A92" w14:textId="77777777" w:rsidR="00EC30D4" w:rsidRPr="003C2EDF" w:rsidRDefault="00EC30D4" w:rsidP="00F61C2F">
            <w:pPr>
              <w:pStyle w:val="TableText"/>
              <w:rPr>
                <w:rFonts w:eastAsia="SimSun"/>
              </w:rPr>
            </w:pPr>
            <w:r w:rsidRPr="003C2EDF">
              <w:rPr>
                <w:rFonts w:eastAsia="SimSun"/>
              </w:rPr>
              <w:t xml:space="preserve">Row </w:t>
            </w:r>
            <w:r w:rsidRPr="003C2EDF">
              <w:rPr>
                <w:rFonts w:eastAsia="SimSun" w:hint="eastAsia"/>
              </w:rPr>
              <w:t>Header 2</w:t>
            </w:r>
          </w:p>
        </w:tc>
        <w:tc>
          <w:tcPr>
            <w:tcW w:w="3379" w:type="dxa"/>
            <w:tcBorders>
              <w:top w:val="nil"/>
              <w:bottom w:val="nil"/>
            </w:tcBorders>
            <w:vAlign w:val="center"/>
          </w:tcPr>
          <w:p w14:paraId="21852490" w14:textId="77777777" w:rsidR="00EC30D4" w:rsidRPr="003C2EDF" w:rsidRDefault="00EC30D4" w:rsidP="00F61C2F">
            <w:pPr>
              <w:pStyle w:val="TableText"/>
              <w:rPr>
                <w:rFonts w:eastAsia="SimSun"/>
              </w:rPr>
            </w:pPr>
            <w:r>
              <w:rPr>
                <w:rFonts w:eastAsia="SimSun"/>
              </w:rPr>
              <w:t>X</w:t>
            </w:r>
          </w:p>
        </w:tc>
        <w:tc>
          <w:tcPr>
            <w:tcW w:w="3380" w:type="dxa"/>
            <w:tcBorders>
              <w:top w:val="nil"/>
              <w:bottom w:val="nil"/>
            </w:tcBorders>
            <w:vAlign w:val="center"/>
          </w:tcPr>
          <w:p w14:paraId="0BD873C5" w14:textId="77777777" w:rsidR="00EC30D4" w:rsidRPr="003C2EDF" w:rsidRDefault="00EC30D4" w:rsidP="00F61C2F">
            <w:pPr>
              <w:pStyle w:val="TableText"/>
              <w:rPr>
                <w:rFonts w:eastAsia="SimSun"/>
              </w:rPr>
            </w:pPr>
            <w:r>
              <w:rPr>
                <w:rFonts w:eastAsia="SimSun"/>
              </w:rPr>
              <w:t>X</w:t>
            </w:r>
          </w:p>
        </w:tc>
      </w:tr>
      <w:tr w:rsidR="00EC30D4" w14:paraId="6530E912" w14:textId="77777777" w:rsidTr="00F61C2F">
        <w:trPr>
          <w:jc w:val="center"/>
        </w:trPr>
        <w:tc>
          <w:tcPr>
            <w:tcW w:w="3379" w:type="dxa"/>
            <w:tcBorders>
              <w:top w:val="nil"/>
            </w:tcBorders>
            <w:vAlign w:val="center"/>
          </w:tcPr>
          <w:p w14:paraId="24331D7D" w14:textId="77777777" w:rsidR="00EC30D4" w:rsidRPr="003C2EDF" w:rsidRDefault="00EC30D4" w:rsidP="00F61C2F">
            <w:pPr>
              <w:pStyle w:val="TableText"/>
              <w:rPr>
                <w:rFonts w:eastAsia="SimSun"/>
              </w:rPr>
            </w:pPr>
            <w:r w:rsidRPr="003C2EDF">
              <w:rPr>
                <w:rFonts w:eastAsia="SimSun"/>
              </w:rPr>
              <w:t xml:space="preserve">Row </w:t>
            </w:r>
            <w:r w:rsidRPr="003C2EDF">
              <w:rPr>
                <w:rFonts w:eastAsia="SimSun" w:hint="eastAsia"/>
              </w:rPr>
              <w:t xml:space="preserve">Header </w:t>
            </w:r>
            <w:r>
              <w:rPr>
                <w:rFonts w:eastAsia="SimSun"/>
              </w:rPr>
              <w:t>3</w:t>
            </w:r>
          </w:p>
        </w:tc>
        <w:tc>
          <w:tcPr>
            <w:tcW w:w="3379" w:type="dxa"/>
            <w:tcBorders>
              <w:top w:val="nil"/>
            </w:tcBorders>
            <w:vAlign w:val="center"/>
          </w:tcPr>
          <w:p w14:paraId="57FF176E" w14:textId="77777777" w:rsidR="00EC30D4" w:rsidRPr="003C2EDF" w:rsidRDefault="00EC30D4" w:rsidP="00F61C2F">
            <w:pPr>
              <w:pStyle w:val="TableText"/>
              <w:rPr>
                <w:rFonts w:eastAsia="SimSun"/>
              </w:rPr>
            </w:pPr>
            <w:r w:rsidRPr="003C2EDF">
              <w:rPr>
                <w:rFonts w:eastAsia="SimSun" w:hint="eastAsia"/>
              </w:rPr>
              <w:t>X</w:t>
            </w:r>
          </w:p>
        </w:tc>
        <w:tc>
          <w:tcPr>
            <w:tcW w:w="3380" w:type="dxa"/>
            <w:tcBorders>
              <w:top w:val="nil"/>
            </w:tcBorders>
            <w:vAlign w:val="center"/>
          </w:tcPr>
          <w:p w14:paraId="7032BAB0" w14:textId="77777777" w:rsidR="00EC30D4" w:rsidRPr="003C2EDF" w:rsidRDefault="00EC30D4" w:rsidP="00F61C2F">
            <w:pPr>
              <w:pStyle w:val="TableText"/>
              <w:rPr>
                <w:rFonts w:eastAsia="SimSun"/>
              </w:rPr>
            </w:pPr>
            <w:r w:rsidRPr="003C2EDF">
              <w:rPr>
                <w:rFonts w:eastAsia="SimSun" w:hint="eastAsia"/>
              </w:rPr>
              <w:t>X</w:t>
            </w:r>
          </w:p>
        </w:tc>
      </w:tr>
    </w:tbl>
    <w:p w14:paraId="17EA60E4" w14:textId="07FDF327" w:rsidR="004417F3" w:rsidRPr="00057C2A" w:rsidRDefault="004417F3" w:rsidP="007010A8">
      <w:pPr>
        <w:pStyle w:val="Subsection"/>
        <w:rPr>
          <w:rFonts w:eastAsia="SimSun"/>
        </w:rPr>
      </w:pPr>
      <w:r w:rsidRPr="00057C2A">
        <w:t>Equation</w:t>
      </w:r>
    </w:p>
    <w:p w14:paraId="1593CEDE" w14:textId="3109B828" w:rsidR="004417F3" w:rsidRPr="00057C2A" w:rsidRDefault="004417F3" w:rsidP="007010A8">
      <w:pPr>
        <w:pStyle w:val="Subsubsection"/>
        <w:rPr>
          <w:rFonts w:eastAsia="SimSun"/>
        </w:rPr>
      </w:pPr>
      <w:r w:rsidRPr="00057C2A">
        <w:t xml:space="preserve">Equation </w:t>
      </w:r>
      <w:r w:rsidRPr="00057C2A">
        <w:rPr>
          <w:rFonts w:eastAsia="SimSun"/>
        </w:rPr>
        <w:t>Format</w:t>
      </w:r>
    </w:p>
    <w:p w14:paraId="6273CB6D" w14:textId="77777777" w:rsidR="004417F3" w:rsidRPr="00057C2A" w:rsidRDefault="004417F3" w:rsidP="00140D70">
      <w:pPr>
        <w:pStyle w:val="Paragraph"/>
        <w:ind w:firstLine="240"/>
        <w:rPr>
          <w:rFonts w:eastAsia="SimSun"/>
        </w:rPr>
      </w:pPr>
      <w:r w:rsidRPr="00057C2A">
        <w:rPr>
          <w:color w:val="000000"/>
        </w:rPr>
        <w:t>The equation number should be placed in parentheses to the right of the equation.</w:t>
      </w:r>
      <w:r w:rsidRPr="00057C2A">
        <w:t xml:space="preserve"> Do not create equations as pictures. Use </w:t>
      </w:r>
      <w:proofErr w:type="spellStart"/>
      <w:r w:rsidRPr="00057C2A">
        <w:t>Math</w:t>
      </w:r>
      <w:r w:rsidRPr="00057C2A">
        <w:rPr>
          <w:spacing w:val="-18"/>
        </w:rPr>
        <w:t>T</w:t>
      </w:r>
      <w:r w:rsidRPr="00057C2A">
        <w:t>ype</w:t>
      </w:r>
      <w:proofErr w:type="spellEnd"/>
      <w:r w:rsidRPr="00057C2A">
        <w:t xml:space="preserve"> or insert symbols as normal text.</w:t>
      </w:r>
    </w:p>
    <w:p w14:paraId="0F4FF7F5" w14:textId="77777777" w:rsidR="00C40E63" w:rsidRPr="00057C2A" w:rsidRDefault="00C40E63" w:rsidP="00140D70">
      <w:pPr>
        <w:pStyle w:val="Paragraph"/>
        <w:spacing w:before="240"/>
        <w:ind w:firstLine="240"/>
        <w:rPr>
          <w:rFonts w:eastAsia="SimSun"/>
        </w:rPr>
      </w:pPr>
      <w:r w:rsidRPr="00057C2A">
        <w:rPr>
          <w:rFonts w:eastAsia="SimSun"/>
        </w:rPr>
        <w:t xml:space="preserve">Equation </w:t>
      </w:r>
      <w:r w:rsidRPr="00057C2A">
        <w:t>as normal text</w:t>
      </w:r>
      <w:r w:rsidRPr="00057C2A">
        <w:rPr>
          <w:rFonts w:eastAsia="SimSun"/>
        </w:rPr>
        <w:t>:</w:t>
      </w:r>
    </w:p>
    <w:p w14:paraId="09E81FF0" w14:textId="349C5949" w:rsidR="00C40E63" w:rsidRPr="00057C2A" w:rsidRDefault="00B76A8B" w:rsidP="00140D70">
      <w:pPr>
        <w:pStyle w:val="Equation"/>
        <w:spacing w:before="160" w:after="140"/>
        <w:rPr>
          <w:rFonts w:eastAsia="SimSun"/>
        </w:rPr>
      </w:pPr>
      <w:r>
        <w:rPr>
          <w:rFonts w:eastAsia="SimSun" w:hint="eastAsia"/>
        </w:rPr>
        <w:t>E=MC</w:t>
      </w:r>
      <w:r w:rsidRPr="00B76A8B">
        <w:rPr>
          <w:rFonts w:eastAsia="SimSun" w:hint="eastAsia"/>
          <w:vertAlign w:val="superscript"/>
        </w:rPr>
        <w:t>2</w:t>
      </w:r>
      <w:r w:rsidR="001F2448" w:rsidRPr="001F2448">
        <w:rPr>
          <w:rFonts w:eastAsia="SimSun"/>
        </w:rPr>
        <w:fldChar w:fldCharType="begin"/>
      </w:r>
      <w:r w:rsidR="001F2448" w:rsidRPr="001F2448">
        <w:rPr>
          <w:rFonts w:eastAsia="SimSun"/>
        </w:rPr>
        <w:instrText xml:space="preserve"> QUOTE </w:instrText>
      </w:r>
      <m:oMath>
        <m:func>
          <m:funcPr>
            <m:ctrlPr>
              <w:rPr>
                <w:rFonts w:ascii="Cambria Math" w:hAnsi="Cambria Math"/>
              </w:rPr>
            </m:ctrlPr>
          </m:funcPr>
          <m:fName>
            <m:r>
              <m:rPr>
                <m:sty m:val="p"/>
              </m:rPr>
              <w:rPr>
                <w:rFonts w:ascii="Cambria Math" w:hAnsi="Cambria Math"/>
              </w:rPr>
              <m:t>sin</m:t>
            </m:r>
          </m:fName>
          <m:e>
            <m:r>
              <m:rPr>
                <m:sty m:val="p"/>
              </m:rPr>
              <w:rPr>
                <w:rFonts w:ascii="Cambria Math" w:eastAsia="Cambria Math" w:hAnsi="Cambria Math" w:cs="Cambria Math"/>
              </w:rPr>
              <m:t>α</m:t>
            </m:r>
          </m:e>
        </m:func>
        <m:r>
          <m:rPr>
            <m:sty m:val="p"/>
          </m:rPr>
          <w:rPr>
            <w:rFonts w:ascii="Cambria Math" w:eastAsia="Cambria Math" w:hAnsi="Cambria Math" w:cs="Cambria Math"/>
          </w:rPr>
          <m:t>±</m:t>
        </m:r>
        <m:func>
          <m:funcPr>
            <m:ctrlPr>
              <w:rPr>
                <w:rFonts w:ascii="Cambria Math" w:hAnsi="Cambria Math"/>
              </w:rPr>
            </m:ctrlPr>
          </m:funcPr>
          <m:fName>
            <m:r>
              <m:rPr>
                <m:sty m:val="p"/>
              </m:rPr>
              <w:rPr>
                <w:rFonts w:ascii="Cambria Math" w:eastAsia="Cambria Math" w:hAnsi="Cambria Math" w:cs="Cambria Math"/>
              </w:rPr>
              <m:t>sin</m:t>
            </m:r>
          </m:fName>
          <m:e>
            <m:r>
              <m:rPr>
                <m:sty m:val="p"/>
              </m:rPr>
              <w:rPr>
                <w:rFonts w:ascii="Cambria Math" w:eastAsia="Cambria Math" w:hAnsi="Cambria Math" w:cs="Cambria Math"/>
              </w:rPr>
              <m:t>β</m:t>
            </m:r>
          </m:e>
        </m:func>
        <m:r>
          <m:rPr>
            <m:sty m:val="p"/>
          </m:rPr>
          <w:rPr>
            <w:rFonts w:ascii="Cambria Math" w:eastAsia="Cambria Math" w:hAnsi="Cambria Math" w:cs="Cambria Math"/>
          </w:rPr>
          <m:t>=2</m:t>
        </m:r>
        <m:func>
          <m:funcPr>
            <m:ctrlPr>
              <w:rPr>
                <w:rFonts w:ascii="Cambria Math" w:hAnsi="Cambria Math"/>
              </w:rPr>
            </m:ctrlPr>
          </m:funcPr>
          <m:fName>
            <m:r>
              <m:rPr>
                <m:sty m:val="p"/>
              </m:rPr>
              <w:rPr>
                <w:rFonts w:ascii="Cambria Math" w:eastAsia="Cambria Math" w:hAnsi="Cambria Math" w:cs="Cambria Math"/>
              </w:rPr>
              <m:t>sin</m:t>
            </m:r>
          </m:fName>
          <m:e>
            <m:f>
              <m:fPr>
                <m:ctrlPr>
                  <w:rPr>
                    <w:rFonts w:ascii="Cambria Math" w:hAnsi="Cambria Math"/>
                  </w:rPr>
                </m:ctrlPr>
              </m:fPr>
              <m:num>
                <m:r>
                  <m:rPr>
                    <m:sty m:val="p"/>
                  </m:rPr>
                  <w:rPr>
                    <w:rFonts w:ascii="Cambria Math" w:eastAsia="Cambria Math" w:hAnsi="Cambria Math" w:cs="Cambria Math"/>
                  </w:rPr>
                  <m:t>1</m:t>
                </m:r>
              </m:num>
              <m:den>
                <m:r>
                  <m:rPr>
                    <m:sty m:val="p"/>
                  </m:rPr>
                  <w:rPr>
                    <w:rFonts w:ascii="Cambria Math" w:eastAsia="Cambria Math" w:hAnsi="Cambria Math" w:cs="Cambria Math"/>
                  </w:rPr>
                  <m:t>2</m:t>
                </m:r>
              </m:den>
            </m:f>
            <m:d>
              <m:dPr>
                <m:ctrlPr>
                  <w:rPr>
                    <w:rFonts w:ascii="Cambria Math" w:hAnsi="Cambria Math"/>
                  </w:rPr>
                </m:ctrlPr>
              </m:dPr>
              <m:e>
                <m:r>
                  <m:rPr>
                    <m:sty m:val="p"/>
                  </m:rPr>
                  <w:rPr>
                    <w:rFonts w:ascii="Cambria Math" w:eastAsia="Cambria Math" w:hAnsi="Cambria Math" w:cs="Cambria Math"/>
                  </w:rPr>
                  <m:t>α±β</m:t>
                </m:r>
              </m:e>
            </m:d>
          </m:e>
        </m:func>
        <m:func>
          <m:funcPr>
            <m:ctrlPr>
              <w:rPr>
                <w:rFonts w:ascii="Cambria Math" w:hAnsi="Cambria Math"/>
              </w:rPr>
            </m:ctrlPr>
          </m:funcPr>
          <m:fName>
            <m:r>
              <m:rPr>
                <m:sty m:val="p"/>
              </m:rPr>
              <w:rPr>
                <w:rFonts w:ascii="Cambria Math" w:eastAsia="Cambria Math" w:hAnsi="Cambria Math" w:cs="Cambria Math"/>
              </w:rPr>
              <m:t>cos</m:t>
            </m:r>
          </m:fName>
          <m:e>
            <m:f>
              <m:fPr>
                <m:ctrlPr>
                  <w:rPr>
                    <w:rFonts w:ascii="Cambria Math" w:hAnsi="Cambria Math"/>
                  </w:rPr>
                </m:ctrlPr>
              </m:fPr>
              <m:num>
                <m:r>
                  <m:rPr>
                    <m:sty m:val="p"/>
                  </m:rPr>
                  <w:rPr>
                    <w:rFonts w:ascii="Cambria Math" w:eastAsia="Cambria Math" w:hAnsi="Cambria Math" w:cs="Cambria Math"/>
                  </w:rPr>
                  <m:t>1</m:t>
                </m:r>
              </m:num>
              <m:den>
                <m:r>
                  <m:rPr>
                    <m:sty m:val="p"/>
                  </m:rPr>
                  <w:rPr>
                    <w:rFonts w:ascii="Cambria Math" w:eastAsia="Cambria Math" w:hAnsi="Cambria Math" w:cs="Cambria Math"/>
                  </w:rPr>
                  <m:t>2</m:t>
                </m:r>
              </m:den>
            </m:f>
            <m:d>
              <m:dPr>
                <m:ctrlPr>
                  <w:rPr>
                    <w:rFonts w:ascii="Cambria Math" w:hAnsi="Cambria Math"/>
                  </w:rPr>
                </m:ctrlPr>
              </m:dPr>
              <m:e>
                <m:r>
                  <m:rPr>
                    <m:sty m:val="p"/>
                  </m:rPr>
                  <w:rPr>
                    <w:rFonts w:ascii="Cambria Math" w:eastAsia="Cambria Math" w:hAnsi="Cambria Math" w:cs="Cambria Math"/>
                  </w:rPr>
                  <m:t>α∓β</m:t>
                </m:r>
              </m:e>
            </m:d>
          </m:e>
        </m:func>
      </m:oMath>
      <w:r w:rsidR="001F2448" w:rsidRPr="001F2448">
        <w:rPr>
          <w:rFonts w:eastAsia="SimSun"/>
        </w:rPr>
        <w:instrText xml:space="preserve"> </w:instrText>
      </w:r>
      <w:r w:rsidR="001F2448" w:rsidRPr="001F2448">
        <w:rPr>
          <w:rFonts w:eastAsia="SimSun"/>
        </w:rPr>
        <w:fldChar w:fldCharType="end"/>
      </w:r>
      <w:r w:rsidR="00D42AAD">
        <w:rPr>
          <w:rFonts w:eastAsia="SimSun" w:hint="eastAsia"/>
        </w:rPr>
        <w:t xml:space="preserve"> </w:t>
      </w:r>
      <w:r>
        <w:rPr>
          <w:rFonts w:eastAsia="SimSun" w:hint="eastAsia"/>
        </w:rPr>
        <w:tab/>
      </w:r>
      <w:r w:rsidR="006600B5">
        <w:rPr>
          <w:rFonts w:eastAsia="SimSun"/>
          <w:b/>
          <w:bCs/>
          <w:color w:val="5B9BD5" w:themeColor="accent5"/>
        </w:rPr>
        <w:t>(Equation Style)</w:t>
      </w:r>
      <w:r w:rsidR="005F3ABB">
        <w:rPr>
          <w:rFonts w:eastAsia="SimSun"/>
        </w:rPr>
        <w:tab/>
      </w:r>
      <w:r w:rsidR="005F3ABB">
        <w:rPr>
          <w:rFonts w:eastAsia="SimSun"/>
        </w:rPr>
        <w:tab/>
      </w:r>
      <w:r w:rsidR="005F3ABB">
        <w:rPr>
          <w:rFonts w:eastAsia="SimSun"/>
        </w:rPr>
        <w:tab/>
      </w:r>
      <w:r w:rsidR="005F3ABB">
        <w:rPr>
          <w:rFonts w:eastAsia="SimSun"/>
        </w:rPr>
        <w:tab/>
      </w:r>
      <w:r w:rsidR="005F3ABB">
        <w:rPr>
          <w:rFonts w:eastAsia="SimSun"/>
        </w:rPr>
        <w:tab/>
      </w:r>
      <w:r w:rsidR="005F3ABB">
        <w:rPr>
          <w:rFonts w:eastAsia="SimSun"/>
        </w:rPr>
        <w:tab/>
      </w:r>
      <w:r>
        <w:rPr>
          <w:rFonts w:eastAsia="SimSun" w:hint="eastAsia"/>
        </w:rPr>
        <w:tab/>
      </w:r>
      <w:r w:rsidR="00790B1C">
        <w:rPr>
          <w:rFonts w:eastAsia="SimSun" w:hint="eastAsia"/>
        </w:rPr>
        <w:t>(</w:t>
      </w:r>
      <w:r w:rsidR="00C40E63" w:rsidRPr="00057C2A">
        <w:rPr>
          <w:rFonts w:eastAsia="SimSun"/>
        </w:rPr>
        <w:t>1)</w:t>
      </w:r>
    </w:p>
    <w:p w14:paraId="291DFAED" w14:textId="77777777" w:rsidR="0069522E" w:rsidRPr="00057C2A" w:rsidRDefault="0069522E" w:rsidP="00140D70">
      <w:pPr>
        <w:pStyle w:val="Paragraph"/>
        <w:ind w:firstLine="240"/>
        <w:rPr>
          <w:rFonts w:eastAsia="SimSun"/>
        </w:rPr>
      </w:pPr>
      <w:r w:rsidRPr="00057C2A">
        <w:rPr>
          <w:rFonts w:eastAsia="SimSun"/>
        </w:rPr>
        <w:t xml:space="preserve">Equation created by </w:t>
      </w:r>
      <w:proofErr w:type="spellStart"/>
      <w:r w:rsidRPr="00057C2A">
        <w:t>Math</w:t>
      </w:r>
      <w:r w:rsidRPr="00057C2A">
        <w:rPr>
          <w:spacing w:val="-18"/>
        </w:rPr>
        <w:t>T</w:t>
      </w:r>
      <w:r w:rsidRPr="00057C2A">
        <w:t>ype</w:t>
      </w:r>
      <w:proofErr w:type="spellEnd"/>
      <w:r w:rsidRPr="00057C2A">
        <w:rPr>
          <w:rFonts w:eastAsia="SimSun"/>
        </w:rPr>
        <w:t>:</w:t>
      </w:r>
    </w:p>
    <w:p w14:paraId="7E302D89" w14:textId="0C84C178" w:rsidR="0069522E" w:rsidRPr="00057C2A" w:rsidRDefault="00D42AAD" w:rsidP="00140D70">
      <w:pPr>
        <w:pStyle w:val="Equation"/>
        <w:rPr>
          <w:rFonts w:eastAsia="SimSun"/>
        </w:rPr>
      </w:pPr>
      <w:r w:rsidRPr="00137022">
        <w:rPr>
          <w:position w:val="-32"/>
        </w:rPr>
        <w:object w:dxaOrig="3500" w:dyaOrig="740" w14:anchorId="37D9F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4.75pt;height:36.75pt" o:ole="">
            <v:imagedata r:id="rId16" o:title=""/>
          </v:shape>
          <o:OLEObject Type="Embed" ProgID="Equation.DSMT4" ShapeID="_x0000_i1027" DrawAspect="Content" ObjectID="_1668706994" r:id="rId17"/>
        </w:object>
      </w:r>
      <w:r w:rsidR="0069522E" w:rsidRPr="00057C2A">
        <w:rPr>
          <w:rFonts w:eastAsia="SimSun"/>
        </w:rPr>
        <w:tab/>
      </w:r>
      <w:r w:rsidR="00C40E63" w:rsidRPr="00057C2A">
        <w:rPr>
          <w:rFonts w:eastAsia="SimSun"/>
        </w:rPr>
        <w:tab/>
      </w:r>
      <w:r w:rsidR="005F3ABB">
        <w:rPr>
          <w:rFonts w:eastAsia="SimSun"/>
        </w:rPr>
        <w:tab/>
      </w:r>
      <w:r w:rsidR="005F3ABB">
        <w:rPr>
          <w:rFonts w:eastAsia="SimSun"/>
        </w:rPr>
        <w:tab/>
      </w:r>
      <w:r w:rsidR="005F3ABB">
        <w:rPr>
          <w:rFonts w:eastAsia="SimSun"/>
        </w:rPr>
        <w:tab/>
      </w:r>
      <w:r w:rsidR="005F3ABB">
        <w:rPr>
          <w:rFonts w:eastAsia="SimSun"/>
        </w:rPr>
        <w:tab/>
      </w:r>
      <w:r w:rsidR="005F3ABB">
        <w:rPr>
          <w:rFonts w:eastAsia="SimSun"/>
        </w:rPr>
        <w:tab/>
      </w:r>
      <w:r w:rsidR="0069522E" w:rsidRPr="00057C2A">
        <w:rPr>
          <w:rFonts w:eastAsia="SimSun"/>
        </w:rPr>
        <w:t>(</w:t>
      </w:r>
      <w:r w:rsidR="00C40E63" w:rsidRPr="00057C2A">
        <w:rPr>
          <w:rFonts w:eastAsia="SimSun"/>
        </w:rPr>
        <w:t>2</w:t>
      </w:r>
      <w:r w:rsidR="0069522E" w:rsidRPr="00057C2A">
        <w:rPr>
          <w:rFonts w:eastAsia="SimSun"/>
        </w:rPr>
        <w:t>)</w:t>
      </w:r>
    </w:p>
    <w:p w14:paraId="194FE000" w14:textId="6A896867" w:rsidR="004417F3" w:rsidRPr="00057C2A" w:rsidRDefault="00140EC2" w:rsidP="007010A8">
      <w:pPr>
        <w:pStyle w:val="Subsubsection"/>
        <w:rPr>
          <w:rFonts w:eastAsia="SimSun"/>
        </w:rPr>
      </w:pPr>
      <w:r w:rsidRPr="00057C2A">
        <w:t>Equation</w:t>
      </w:r>
      <w:r w:rsidR="004417F3" w:rsidRPr="00057C2A">
        <w:rPr>
          <w:rFonts w:eastAsia="SimSun"/>
        </w:rPr>
        <w:t xml:space="preserve"> Numbering &amp; Citation</w:t>
      </w:r>
    </w:p>
    <w:p w14:paraId="285123F6" w14:textId="77777777" w:rsidR="004417F3" w:rsidRPr="00057C2A" w:rsidRDefault="004417F3" w:rsidP="00140D70">
      <w:pPr>
        <w:pStyle w:val="Paragraph"/>
        <w:ind w:firstLine="240"/>
        <w:rPr>
          <w:rFonts w:eastAsia="SimSun"/>
        </w:rPr>
      </w:pPr>
      <w:r w:rsidRPr="00057C2A">
        <w:t>Equations should be numbered consecutively with Arabic numerals to avoid ambiguities</w:t>
      </w:r>
      <w:r w:rsidRPr="00057C2A">
        <w:rPr>
          <w:rFonts w:eastAsia="SimSun"/>
        </w:rPr>
        <w:t>, if they will be referred to in text. Citation for an equation should be made by using “(1),” not “Eq. (1)” or “equation (1),” except at the beginning of a sentence: “Equation (1) is…”</w:t>
      </w:r>
    </w:p>
    <w:p w14:paraId="121CD998" w14:textId="7663E4DB" w:rsidR="00B67B83" w:rsidRPr="00057C2A" w:rsidRDefault="00B67B83" w:rsidP="007010A8">
      <w:pPr>
        <w:pStyle w:val="Subsection"/>
        <w:rPr>
          <w:rFonts w:eastAsia="SimSun"/>
        </w:rPr>
      </w:pPr>
      <w:r w:rsidRPr="00060C27">
        <w:rPr>
          <w:rFonts w:eastAsia="SimSun"/>
        </w:rPr>
        <w:t>Reference</w:t>
      </w:r>
      <w:r w:rsidRPr="00057C2A">
        <w:rPr>
          <w:rFonts w:eastAsia="SimSun"/>
        </w:rPr>
        <w:t xml:space="preserve"> Style</w:t>
      </w:r>
    </w:p>
    <w:p w14:paraId="77D4607A" w14:textId="52F3E8C2" w:rsidR="00B67B83" w:rsidRPr="00057C2A" w:rsidRDefault="00B67B83" w:rsidP="00140D70">
      <w:pPr>
        <w:pStyle w:val="Paragraph"/>
        <w:ind w:firstLine="240"/>
        <w:rPr>
          <w:rFonts w:eastAsia="SimSun"/>
        </w:rPr>
      </w:pPr>
      <w:r w:rsidRPr="00057C2A">
        <w:rPr>
          <w:rFonts w:eastAsia="SimSun"/>
        </w:rPr>
        <w:t>All sources cited in text must appear in the reference list, and all items in the reference list must be cited in text. With the numerical system, references are arranged in the reference list so that they match the order in which they are cited in the text.</w:t>
      </w:r>
      <w:r w:rsidR="00D94915">
        <w:rPr>
          <w:rFonts w:eastAsia="SimSun"/>
        </w:rPr>
        <w:t xml:space="preserve"> </w:t>
      </w:r>
      <w:r w:rsidR="00D94915" w:rsidRPr="00D94915">
        <w:rPr>
          <w:rFonts w:eastAsia="SimSun"/>
        </w:rPr>
        <w:t>Written in the style of the e-Journal, as stated in the Guidelines for this journal (which ratifies APA Edition VI). Some examples of how to write references / references in the Reference List are given below. This journal requires reference at least 80% of primary referral sources (national and international journals) of the last 10 years of publication.</w:t>
      </w:r>
    </w:p>
    <w:p w14:paraId="2986145E" w14:textId="6B382537" w:rsidR="00B67B83" w:rsidRPr="00057C2A" w:rsidRDefault="00B67B83" w:rsidP="007010A8">
      <w:pPr>
        <w:pStyle w:val="Subsubsection"/>
        <w:rPr>
          <w:rFonts w:eastAsia="SimSun"/>
        </w:rPr>
      </w:pPr>
      <w:r w:rsidRPr="00057C2A">
        <w:rPr>
          <w:rFonts w:eastAsia="SimSun"/>
        </w:rPr>
        <w:t>Reference in-Text Citation Format</w:t>
      </w:r>
    </w:p>
    <w:p w14:paraId="17C8314B" w14:textId="77777777" w:rsidR="007D0D7C" w:rsidRPr="00057C2A" w:rsidRDefault="007D0D7C" w:rsidP="00140D70">
      <w:pPr>
        <w:pStyle w:val="Paragraph"/>
        <w:ind w:firstLine="240"/>
        <w:rPr>
          <w:rFonts w:eastAsia="SimSun"/>
        </w:rPr>
      </w:pPr>
      <w:r w:rsidRPr="00057C2A">
        <w:rPr>
          <w:rFonts w:eastAsia="SimSun"/>
        </w:rPr>
        <w:t xml:space="preserve">References are simply cited with the consistent reference number in square brackets. Do not set references number as superscript number. </w:t>
      </w:r>
      <w:r w:rsidRPr="00057C2A">
        <w:t>Do not use “Ref. [3]” or “Reference [3]” except at the beginning of a sentence, e.g.  “Reference [3] shows …”</w:t>
      </w:r>
    </w:p>
    <w:p w14:paraId="7617C73C" w14:textId="77777777" w:rsidR="007D0D7C" w:rsidRPr="00057C2A" w:rsidRDefault="007D0D7C" w:rsidP="00CC5417">
      <w:pPr>
        <w:pStyle w:val="Paragraph"/>
        <w:spacing w:before="160" w:after="160"/>
        <w:ind w:left="567" w:firstLineChars="0" w:hanging="283"/>
        <w:rPr>
          <w:rFonts w:eastAsia="SimSun"/>
        </w:rPr>
      </w:pPr>
      <w:r w:rsidRPr="00057C2A">
        <w:rPr>
          <w:rFonts w:eastAsia="SimSun"/>
        </w:rPr>
        <w:t>A. Single Reference</w:t>
      </w:r>
    </w:p>
    <w:p w14:paraId="09434375" w14:textId="77777777" w:rsidR="007D0D7C" w:rsidRPr="00057C2A" w:rsidRDefault="007D0D7C" w:rsidP="00140D70">
      <w:pPr>
        <w:pStyle w:val="Paragraph"/>
        <w:ind w:firstLine="240"/>
        <w:rPr>
          <w:rFonts w:eastAsia="SimSun"/>
        </w:rPr>
      </w:pPr>
      <w:r w:rsidRPr="00057C2A">
        <w:rPr>
          <w:rFonts w:eastAsia="SimSun"/>
        </w:rPr>
        <w:t xml:space="preserve">If the author's name appears in the text, place the reference number immediately after the name. </w:t>
      </w:r>
    </w:p>
    <w:p w14:paraId="747FA050" w14:textId="69B968E3" w:rsidR="007D0D7C" w:rsidRPr="00057C2A" w:rsidRDefault="007D0D7C" w:rsidP="00140D70">
      <w:pPr>
        <w:pStyle w:val="Paragraph"/>
        <w:ind w:firstLine="240"/>
        <w:rPr>
          <w:rFonts w:eastAsia="SimSun"/>
        </w:rPr>
      </w:pPr>
      <w:r w:rsidRPr="00057C2A">
        <w:rPr>
          <w:rFonts w:eastAsia="SimSun"/>
        </w:rPr>
        <w:t xml:space="preserve">E.g. </w:t>
      </w:r>
      <w:proofErr w:type="gramStart"/>
      <w:r w:rsidRPr="00057C2A">
        <w:rPr>
          <w:rFonts w:eastAsia="SimSun"/>
        </w:rPr>
        <w:t>Peter[</w:t>
      </w:r>
      <w:proofErr w:type="gramEnd"/>
      <w:r w:rsidR="00684393">
        <w:rPr>
          <w:rFonts w:eastAsia="SimSun" w:hint="eastAsia"/>
        </w:rPr>
        <w:t>1</w:t>
      </w:r>
      <w:r w:rsidRPr="00057C2A">
        <w:rPr>
          <w:rFonts w:eastAsia="SimSun"/>
        </w:rPr>
        <w:t>] found an innovative scientific phenomenon.</w:t>
      </w:r>
    </w:p>
    <w:p w14:paraId="5F3621D5" w14:textId="77777777" w:rsidR="007D0D7C" w:rsidRPr="00057C2A" w:rsidRDefault="007D0D7C" w:rsidP="00CC5417">
      <w:pPr>
        <w:pStyle w:val="Paragraph"/>
        <w:spacing w:before="120" w:after="120"/>
        <w:ind w:left="567" w:firstLineChars="0" w:hanging="283"/>
        <w:rPr>
          <w:rFonts w:eastAsia="SimSun"/>
        </w:rPr>
      </w:pPr>
      <w:r w:rsidRPr="00057C2A">
        <w:rPr>
          <w:rFonts w:eastAsia="SimSun"/>
          <w:szCs w:val="20"/>
        </w:rPr>
        <w:lastRenderedPageBreak/>
        <w:t xml:space="preserve">B. </w:t>
      </w:r>
      <w:r w:rsidRPr="00057C2A">
        <w:t>Multiple</w:t>
      </w:r>
      <w:r w:rsidRPr="00057C2A">
        <w:rPr>
          <w:rFonts w:eastAsia="SimSun"/>
        </w:rPr>
        <w:t xml:space="preserve"> References</w:t>
      </w:r>
    </w:p>
    <w:p w14:paraId="3ABCE37D" w14:textId="77777777" w:rsidR="007D0D7C" w:rsidRPr="00057C2A" w:rsidRDefault="007D0D7C" w:rsidP="00140D70">
      <w:pPr>
        <w:pStyle w:val="Paragraph"/>
        <w:ind w:firstLine="240"/>
        <w:rPr>
          <w:rFonts w:eastAsia="SimSun"/>
        </w:rPr>
      </w:pPr>
      <w:r w:rsidRPr="00057C2A">
        <w:rPr>
          <w:rFonts w:eastAsia="SimSun"/>
        </w:rPr>
        <w:t xml:space="preserve">1) Put two or four numbers in numerical order and separate them by commas but no spaces. </w:t>
      </w:r>
    </w:p>
    <w:p w14:paraId="7B6FF697" w14:textId="77777777" w:rsidR="007D0D7C" w:rsidRPr="00057C2A" w:rsidRDefault="007D0D7C" w:rsidP="00140D70">
      <w:pPr>
        <w:pStyle w:val="Paragraph"/>
        <w:ind w:firstLine="240"/>
        <w:rPr>
          <w:rFonts w:eastAsia="SimSun"/>
        </w:rPr>
      </w:pPr>
      <w:r w:rsidRPr="00057C2A">
        <w:rPr>
          <w:rFonts w:eastAsia="SimSun"/>
        </w:rPr>
        <w:t>E.g.: [2,3]</w:t>
      </w:r>
    </w:p>
    <w:p w14:paraId="11540A4D" w14:textId="77777777" w:rsidR="007D0D7C" w:rsidRPr="00057C2A" w:rsidRDefault="007D0D7C" w:rsidP="00140D70">
      <w:pPr>
        <w:pStyle w:val="Paragraph"/>
        <w:ind w:firstLine="240"/>
        <w:rPr>
          <w:rFonts w:eastAsia="SimSun"/>
        </w:rPr>
      </w:pPr>
      <w:r w:rsidRPr="00057C2A">
        <w:rPr>
          <w:rFonts w:eastAsia="SimSun"/>
        </w:rPr>
        <w:t xml:space="preserve">2) Indicate three or more consecutive reference numbers by giving the first and last numbers separated by a hyphen. </w:t>
      </w:r>
    </w:p>
    <w:p w14:paraId="601BE0CC" w14:textId="77777777" w:rsidR="00B67B83" w:rsidRDefault="007D0D7C" w:rsidP="007D55DC">
      <w:pPr>
        <w:pStyle w:val="Paragraph"/>
        <w:ind w:firstLine="240"/>
      </w:pPr>
      <w:r w:rsidRPr="00057C2A">
        <w:t>E.g.: [3-5]</w:t>
      </w:r>
    </w:p>
    <w:p w14:paraId="288BCE20" w14:textId="04B65C86" w:rsidR="00513BB6" w:rsidRPr="00513BB6" w:rsidRDefault="00513BB6" w:rsidP="007010A8">
      <w:pPr>
        <w:pStyle w:val="Subsubsection"/>
        <w:rPr>
          <w:rFonts w:eastAsia="SimSun"/>
        </w:rPr>
      </w:pPr>
      <w:r>
        <w:t>List of References</w:t>
      </w:r>
    </w:p>
    <w:p w14:paraId="166F5734" w14:textId="77777777" w:rsidR="00513BB6" w:rsidRPr="00513BB6" w:rsidRDefault="00513BB6" w:rsidP="00140D70">
      <w:pPr>
        <w:pStyle w:val="Paragraph"/>
        <w:ind w:firstLine="240"/>
      </w:pPr>
      <w:r w:rsidRPr="00513BB6">
        <w:t>Authors are requested to check all references for completeness, including author names, paper title, publisher, journal heading, Volume, Number., pages for journal citations, Year.</w:t>
      </w:r>
    </w:p>
    <w:p w14:paraId="4871147F" w14:textId="77777777" w:rsidR="00513BB6" w:rsidRPr="00513BB6" w:rsidRDefault="00513BB6" w:rsidP="00140D70">
      <w:pPr>
        <w:pStyle w:val="Paragraph"/>
        <w:spacing w:before="160" w:after="160"/>
        <w:ind w:firstLineChars="0" w:firstLine="0"/>
        <w:rPr>
          <w:b/>
        </w:rPr>
      </w:pPr>
      <w:r w:rsidRPr="00513BB6">
        <w:rPr>
          <w:b/>
        </w:rPr>
        <w:t>Books</w:t>
      </w:r>
    </w:p>
    <w:p w14:paraId="352C253A" w14:textId="5F388876" w:rsidR="00513BB6" w:rsidRPr="00513BB6" w:rsidRDefault="00513BB6" w:rsidP="00140D70">
      <w:pPr>
        <w:pStyle w:val="Paragraph"/>
        <w:ind w:firstLine="240"/>
      </w:pPr>
      <w:r w:rsidRPr="00513BB6">
        <w:t xml:space="preserve">All author names, </w:t>
      </w:r>
      <w:proofErr w:type="gramStart"/>
      <w:r w:rsidR="00795417" w:rsidRPr="00513BB6">
        <w:t xml:space="preserve">Year </w:t>
      </w:r>
      <w:r w:rsidR="00795417">
        <w:t>,</w:t>
      </w:r>
      <w:proofErr w:type="gramEnd"/>
      <w:r w:rsidR="00795417">
        <w:t xml:space="preserve"> </w:t>
      </w:r>
      <w:r w:rsidRPr="00513BB6">
        <w:t xml:space="preserve">Book title, </w:t>
      </w:r>
      <w:r w:rsidR="00795417" w:rsidRPr="00513BB6">
        <w:t>Countr</w:t>
      </w:r>
      <w:r w:rsidR="00795417">
        <w:t xml:space="preserve">y, </w:t>
      </w:r>
      <w:r w:rsidRPr="00513BB6">
        <w:t>Publisher.</w:t>
      </w:r>
    </w:p>
    <w:p w14:paraId="799CFAC8" w14:textId="6CEFFB84" w:rsidR="00513BB6" w:rsidRPr="00513BB6" w:rsidRDefault="00513BB6" w:rsidP="00140D70">
      <w:pPr>
        <w:pStyle w:val="Paragraph"/>
        <w:ind w:firstLine="240"/>
      </w:pPr>
      <w:r w:rsidRPr="00513BB6">
        <w:t xml:space="preserve">e.g. </w:t>
      </w:r>
      <w:r w:rsidR="00795417" w:rsidRPr="00795417">
        <w:t xml:space="preserve">Beverley, B. </w:t>
      </w:r>
      <w:r w:rsidR="00795417">
        <w:t>(</w:t>
      </w:r>
      <w:r w:rsidR="00795417" w:rsidRPr="00795417">
        <w:t>1993</w:t>
      </w:r>
      <w:r w:rsidR="00795417">
        <w:t>)</w:t>
      </w:r>
      <w:r w:rsidR="00795417" w:rsidRPr="00795417">
        <w:t xml:space="preserve">. </w:t>
      </w:r>
      <w:r w:rsidR="00795417" w:rsidRPr="00795417">
        <w:rPr>
          <w:i/>
          <w:iCs/>
        </w:rPr>
        <w:t>Children’s Science, Constructivism and Learning in Science</w:t>
      </w:r>
      <w:r w:rsidR="00795417" w:rsidRPr="00795417">
        <w:t xml:space="preserve"> (</w:t>
      </w:r>
      <w:proofErr w:type="gramStart"/>
      <w:r w:rsidR="00795417" w:rsidRPr="00795417">
        <w:t>Second  Edition</w:t>
      </w:r>
      <w:proofErr w:type="gramEnd"/>
      <w:r w:rsidR="00795417" w:rsidRPr="00795417">
        <w:t>). Victoria: Deakin University Press.</w:t>
      </w:r>
    </w:p>
    <w:p w14:paraId="164DCD42" w14:textId="77777777" w:rsidR="00513BB6" w:rsidRPr="00513BB6" w:rsidRDefault="00513BB6" w:rsidP="00140D70">
      <w:pPr>
        <w:pStyle w:val="Paragraph"/>
        <w:spacing w:before="160" w:after="160"/>
        <w:ind w:firstLineChars="0" w:firstLine="0"/>
        <w:rPr>
          <w:b/>
        </w:rPr>
      </w:pPr>
      <w:r w:rsidRPr="00513BB6">
        <w:rPr>
          <w:b/>
        </w:rPr>
        <w:t>Journals</w:t>
      </w:r>
    </w:p>
    <w:p w14:paraId="41C82788" w14:textId="5555948C" w:rsidR="00513BB6" w:rsidRPr="00513BB6" w:rsidRDefault="00513BB6" w:rsidP="00140D70">
      <w:pPr>
        <w:pStyle w:val="Paragraph"/>
        <w:ind w:firstLine="240"/>
      </w:pPr>
      <w:r w:rsidRPr="00513BB6">
        <w:t xml:space="preserve">All author names, </w:t>
      </w:r>
      <w:proofErr w:type="gramStart"/>
      <w:r w:rsidR="00795417" w:rsidRPr="00513BB6">
        <w:t xml:space="preserve">Year </w:t>
      </w:r>
      <w:r w:rsidR="00795417">
        <w:t>,</w:t>
      </w:r>
      <w:proofErr w:type="gramEnd"/>
      <w:r w:rsidR="00795417">
        <w:t xml:space="preserve"> </w:t>
      </w:r>
      <w:r w:rsidRPr="00513BB6">
        <w:t>Title</w:t>
      </w:r>
      <w:r w:rsidR="00795417">
        <w:t>,</w:t>
      </w:r>
      <w:r w:rsidRPr="00513BB6">
        <w:t xml:space="preserve"> Journal title, Vol, No, pp, </w:t>
      </w:r>
    </w:p>
    <w:p w14:paraId="36A15BFB" w14:textId="0A173A06" w:rsidR="00513BB6" w:rsidRDefault="00513BB6" w:rsidP="00140D70">
      <w:pPr>
        <w:pStyle w:val="Paragraph"/>
        <w:ind w:firstLine="240"/>
      </w:pPr>
      <w:r w:rsidRPr="00513BB6">
        <w:t xml:space="preserve">e.g. </w:t>
      </w:r>
      <w:bookmarkStart w:id="1" w:name="_Hlk58092165"/>
      <w:proofErr w:type="spellStart"/>
      <w:r w:rsidR="00795417" w:rsidRPr="00795417">
        <w:t>Astuti</w:t>
      </w:r>
      <w:proofErr w:type="spellEnd"/>
      <w:r w:rsidR="00795417" w:rsidRPr="00795417">
        <w:t xml:space="preserve">, P., &amp; Lammers, J. C. (2017). Individual accountability in cooperative learning: More opportunities to produce spoken English. </w:t>
      </w:r>
      <w:r w:rsidR="00795417" w:rsidRPr="00795417">
        <w:rPr>
          <w:i/>
          <w:iCs/>
        </w:rPr>
        <w:t>Indonesian Journal of Applied Linguistics</w:t>
      </w:r>
      <w:r w:rsidR="00795417" w:rsidRPr="00795417">
        <w:t>, 7 (1), 215-228.</w:t>
      </w:r>
      <w:bookmarkEnd w:id="1"/>
    </w:p>
    <w:p w14:paraId="754B870C" w14:textId="77777777" w:rsidR="00513BB6" w:rsidRPr="00513BB6" w:rsidRDefault="00513BB6" w:rsidP="00140D70">
      <w:pPr>
        <w:pStyle w:val="Paragraph"/>
        <w:spacing w:before="300" w:after="100"/>
        <w:ind w:firstLineChars="0" w:firstLine="0"/>
        <w:rPr>
          <w:b/>
        </w:rPr>
      </w:pPr>
      <w:r w:rsidRPr="00513BB6">
        <w:rPr>
          <w:b/>
        </w:rPr>
        <w:t>Conference Papers</w:t>
      </w:r>
    </w:p>
    <w:p w14:paraId="6D88DF94" w14:textId="77777777" w:rsidR="00513BB6" w:rsidRPr="00513BB6" w:rsidRDefault="00513BB6" w:rsidP="00140D70">
      <w:pPr>
        <w:pStyle w:val="Paragraph"/>
        <w:ind w:firstLine="240"/>
      </w:pPr>
      <w:r w:rsidRPr="00513BB6">
        <w:t>All author names, Title, Conference title, pp, Year.</w:t>
      </w:r>
    </w:p>
    <w:p w14:paraId="36F6134C" w14:textId="12C2AC57" w:rsidR="00513BB6" w:rsidRPr="00513BB6" w:rsidRDefault="00513BB6" w:rsidP="00140D70">
      <w:pPr>
        <w:pStyle w:val="Paragraph"/>
        <w:ind w:firstLine="240"/>
      </w:pPr>
      <w:r w:rsidRPr="00513BB6">
        <w:t xml:space="preserve">e.g. </w:t>
      </w:r>
      <w:proofErr w:type="spellStart"/>
      <w:r w:rsidR="00D94915" w:rsidRPr="00D94915">
        <w:t>Simsek</w:t>
      </w:r>
      <w:proofErr w:type="spellEnd"/>
      <w:r w:rsidR="00D94915" w:rsidRPr="00D94915">
        <w:t xml:space="preserve">, P. &amp; </w:t>
      </w:r>
      <w:proofErr w:type="spellStart"/>
      <w:r w:rsidR="00D94915" w:rsidRPr="00D94915">
        <w:t>Kabapmar</w:t>
      </w:r>
      <w:proofErr w:type="spellEnd"/>
      <w:r w:rsidR="00D94915" w:rsidRPr="00D94915">
        <w:t xml:space="preserve"> (2010). </w:t>
      </w:r>
      <w:r w:rsidR="00D94915" w:rsidRPr="00D94915">
        <w:rPr>
          <w:i/>
          <w:iCs/>
        </w:rPr>
        <w:t>The effects of inquiry-based learning on the elementary students conceptual understanding of matter, scientific process skills and science attitudes</w:t>
      </w:r>
      <w:r w:rsidR="00D94915" w:rsidRPr="00D94915">
        <w:t xml:space="preserve">. World Conference on Educational Sciences, </w:t>
      </w:r>
      <w:proofErr w:type="spellStart"/>
      <w:r w:rsidR="00D94915" w:rsidRPr="00D94915">
        <w:t>Bahcesehir</w:t>
      </w:r>
      <w:proofErr w:type="spellEnd"/>
      <w:r w:rsidR="00D94915" w:rsidRPr="00D94915">
        <w:t xml:space="preserve"> University, 4-8 February 2010. Istanbul, Turkey: Elsevier</w:t>
      </w:r>
      <w:r w:rsidRPr="00513BB6">
        <w:t>.</w:t>
      </w:r>
    </w:p>
    <w:p w14:paraId="194F1F0E" w14:textId="77777777" w:rsidR="00513BB6" w:rsidRPr="00513BB6" w:rsidRDefault="00513BB6" w:rsidP="00140D70">
      <w:pPr>
        <w:pStyle w:val="Paragraph"/>
        <w:spacing w:before="100" w:after="100"/>
        <w:ind w:firstLineChars="0" w:firstLine="0"/>
        <w:rPr>
          <w:b/>
        </w:rPr>
      </w:pPr>
      <w:r w:rsidRPr="00513BB6">
        <w:rPr>
          <w:b/>
        </w:rPr>
        <w:t>Websites</w:t>
      </w:r>
    </w:p>
    <w:p w14:paraId="0B672AC4" w14:textId="75F832CD" w:rsidR="00513BB6" w:rsidRPr="00057C2A" w:rsidRDefault="00513BB6" w:rsidP="00140D70">
      <w:pPr>
        <w:pStyle w:val="Paragraph"/>
        <w:ind w:firstLine="240"/>
      </w:pPr>
      <w:r w:rsidRPr="00513BB6">
        <w:t xml:space="preserve">Online Available: http:// e.g.: </w:t>
      </w:r>
      <w:r w:rsidR="00D94915" w:rsidRPr="00D94915">
        <w:t xml:space="preserve">Cole, P. 2005. </w:t>
      </w:r>
      <w:r w:rsidR="00D94915" w:rsidRPr="00D94915">
        <w:rPr>
          <w:i/>
          <w:iCs/>
        </w:rPr>
        <w:t>How Irregular is WH in Situ in Indonesian</w:t>
      </w:r>
      <w:r w:rsidR="00D94915" w:rsidRPr="00D94915">
        <w:t>. Retrieved from</w:t>
      </w:r>
      <w:r w:rsidR="00D94915">
        <w:t xml:space="preserve"> </w:t>
      </w:r>
      <w:r w:rsidR="00D94915" w:rsidRPr="00D94915">
        <w:t>http://www.ling.udel.edu/pcole/How_Irregular html, on 18 Mei 2005.</w:t>
      </w:r>
    </w:p>
    <w:p w14:paraId="30A1267E" w14:textId="0CA73D23" w:rsidR="00CC5417" w:rsidRDefault="00CC5417" w:rsidP="00CC5417">
      <w:pPr>
        <w:pStyle w:val="Section"/>
      </w:pPr>
      <w:r>
        <w:t>RESULT AND DISCUSSION</w:t>
      </w:r>
    </w:p>
    <w:p w14:paraId="06E1162D" w14:textId="2F5BC8CE" w:rsidR="00CC5417" w:rsidRDefault="00CC5417" w:rsidP="00CC5417">
      <w:pPr>
        <w:pStyle w:val="Paragraph"/>
        <w:ind w:firstLine="240"/>
        <w:rPr>
          <w:lang w:val="en-GB" w:eastAsia="en-US"/>
        </w:rPr>
      </w:pPr>
      <w:r w:rsidRPr="00CC5417">
        <w:rPr>
          <w:lang w:val="en-GB" w:eastAsia="en-US"/>
        </w:rPr>
        <w:t>The research results are presented in the form of graphs, tables, or descriptive. Analysis and interpretation of these results is needed before discussion. The discussion should include merit journal aspects (what/</w:t>
      </w:r>
      <w:proofErr w:type="gramStart"/>
      <w:r w:rsidRPr="00CC5417">
        <w:rPr>
          <w:lang w:val="en-GB" w:eastAsia="en-US"/>
        </w:rPr>
        <w:t>how?,</w:t>
      </w:r>
      <w:proofErr w:type="gramEnd"/>
      <w:r w:rsidRPr="00CC5417">
        <w:rPr>
          <w:lang w:val="en-GB" w:eastAsia="en-US"/>
        </w:rPr>
        <w:t xml:space="preserve"> why?, and what else?).</w:t>
      </w:r>
      <w:r>
        <w:rPr>
          <w:lang w:val="en-GB" w:eastAsia="en-US"/>
        </w:rPr>
        <w:t xml:space="preserve"> </w:t>
      </w:r>
    </w:p>
    <w:p w14:paraId="6F3354FC" w14:textId="6C99D832" w:rsidR="00CC5417" w:rsidRDefault="00CC5417" w:rsidP="00CC5417">
      <w:pPr>
        <w:pStyle w:val="Paragraph"/>
        <w:ind w:firstLine="240"/>
        <w:rPr>
          <w:lang w:val="en-GB" w:eastAsia="en-US"/>
        </w:rPr>
      </w:pPr>
      <w:r w:rsidRPr="00CC5417">
        <w:rPr>
          <w:lang w:val="en-GB" w:eastAsia="en-US"/>
        </w:rPr>
        <w:t>The results of the study are presented in the form of graphs, tables, or descriptive. Analysis and interpretation of these results is needed before being discussed.</w:t>
      </w:r>
    </w:p>
    <w:p w14:paraId="5FDFFF92" w14:textId="77777777" w:rsidR="00CC5417" w:rsidRPr="00CC5417" w:rsidRDefault="00CC5417" w:rsidP="00CC5417">
      <w:pPr>
        <w:pStyle w:val="Paragraph"/>
        <w:ind w:firstLine="240"/>
        <w:rPr>
          <w:lang w:val="en-GB" w:eastAsia="en-US"/>
        </w:rPr>
      </w:pPr>
      <w:r w:rsidRPr="00CC5417">
        <w:rPr>
          <w:lang w:val="en-GB" w:eastAsia="en-US"/>
        </w:rPr>
        <w:t>The discussion focused on linking the data and the results of its analysis to the problem or purpose of the study and the broader theoretical context. It can also be discussed is the answer to the question why are facts found in the data. The discussion is written attached to the data discussed. The discussion is attempted not to be separated from the data discussed. Results and Discussion have proportion about 60-70% of the manuscript. This part is the main part of the research article. Results should summarize or highlight the findings rather than providing the detailed research results. The results also contain the results taken from the data analysis and/or the hypothesis test results and only provide the data that support discussion. This part includes table(s) and graph(s) taken from the research results data.</w:t>
      </w:r>
    </w:p>
    <w:p w14:paraId="6507FA56" w14:textId="2F5C78DB" w:rsidR="00CC5417" w:rsidRPr="00CC5417" w:rsidRDefault="00CC5417" w:rsidP="00CC5417">
      <w:pPr>
        <w:pStyle w:val="Paragraph"/>
        <w:ind w:firstLine="240"/>
        <w:rPr>
          <w:lang w:val="en-GB" w:eastAsia="en-US"/>
        </w:rPr>
      </w:pPr>
      <w:r w:rsidRPr="00CC5417">
        <w:rPr>
          <w:lang w:val="en-GB" w:eastAsia="en-US"/>
        </w:rPr>
        <w:t xml:space="preserve">Discussion plays the important part in a scientific article. This part answers the problems, interprets the research results and the findings into the already known knowledge, confirms </w:t>
      </w:r>
      <w:r w:rsidRPr="00CC5417">
        <w:rPr>
          <w:lang w:val="en-GB" w:eastAsia="en-US"/>
        </w:rPr>
        <w:lastRenderedPageBreak/>
        <w:t>and/or contrasts with the research of other researchers, constructs the new theory, and/or modifies the previous theory. Discussion may also contain the implications of both theoretical and implementation results. Results and Discussion should answer what, why and what else questions. The research findings must be stated explicitly. After stating the research findings, the research findings and the relevant theory or hypothesis must be discussed comprehensively. The discussion section also must explain the comparison of the research finding with the relevant results. Therefore, a notable citation must be found in the discussion section. In the last part, the implication of the research finding to sciences should be stated clearly.</w:t>
      </w:r>
    </w:p>
    <w:p w14:paraId="0FE04A0B" w14:textId="312697FA" w:rsidR="00A61A06" w:rsidRPr="00057C2A" w:rsidRDefault="001678AD" w:rsidP="00CC5417">
      <w:pPr>
        <w:pStyle w:val="Section"/>
        <w:rPr>
          <w:rFonts w:eastAsia="SimSun"/>
        </w:rPr>
      </w:pPr>
      <w:r w:rsidRPr="00057C2A">
        <w:t>CONCLUSION</w:t>
      </w:r>
    </w:p>
    <w:p w14:paraId="2A853B40" w14:textId="77777777" w:rsidR="00D02FE5" w:rsidRPr="00057C2A" w:rsidRDefault="00706029" w:rsidP="00140D70">
      <w:pPr>
        <w:pStyle w:val="Paragraph"/>
        <w:ind w:firstLine="240"/>
        <w:rPr>
          <w:rFonts w:eastAsia="SimSun"/>
          <w:color w:val="000000"/>
        </w:rPr>
      </w:pPr>
      <w:r w:rsidRPr="00057C2A">
        <w:rPr>
          <w:rFonts w:eastAsia="SimSun"/>
          <w:color w:val="000000"/>
        </w:rPr>
        <w:t xml:space="preserve">Any comments and suggestions are welcomed so that we can </w:t>
      </w:r>
      <w:r w:rsidR="008C0784" w:rsidRPr="00057C2A">
        <w:rPr>
          <w:rFonts w:eastAsia="SimSun"/>
          <w:color w:val="000000"/>
        </w:rPr>
        <w:t>constantly improve</w:t>
      </w:r>
      <w:r w:rsidRPr="00057C2A">
        <w:rPr>
          <w:rFonts w:eastAsia="SimSun"/>
          <w:color w:val="000000"/>
        </w:rPr>
        <w:t xml:space="preserve"> this template to </w:t>
      </w:r>
      <w:r w:rsidR="00140F75" w:rsidRPr="00057C2A">
        <w:rPr>
          <w:rFonts w:eastAsia="SimSun"/>
          <w:color w:val="000000"/>
        </w:rPr>
        <w:t>satisfy</w:t>
      </w:r>
      <w:r w:rsidRPr="00057C2A">
        <w:rPr>
          <w:rFonts w:eastAsia="SimSun"/>
          <w:color w:val="000000"/>
        </w:rPr>
        <w:t xml:space="preserve"> all authors’</w:t>
      </w:r>
      <w:r w:rsidR="001C2734" w:rsidRPr="00057C2A">
        <w:rPr>
          <w:rFonts w:eastAsia="SimSun"/>
          <w:color w:val="000000"/>
        </w:rPr>
        <w:t xml:space="preserve"> research needs</w:t>
      </w:r>
      <w:r w:rsidR="001C2734" w:rsidRPr="00057C2A">
        <w:rPr>
          <w:rFonts w:eastAsia="SimSun"/>
        </w:rPr>
        <w:t>.</w:t>
      </w:r>
    </w:p>
    <w:p w14:paraId="543EC304" w14:textId="72C337AB" w:rsidR="00CB58F8" w:rsidRPr="006600B5" w:rsidRDefault="00CC5417" w:rsidP="00CC5417">
      <w:pPr>
        <w:pStyle w:val="Section"/>
        <w:rPr>
          <w:rFonts w:eastAsia="SimSun"/>
        </w:rPr>
      </w:pPr>
      <w:r w:rsidRPr="00057C2A">
        <w:rPr>
          <w:rFonts w:eastAsia="SimSun"/>
        </w:rPr>
        <w:t>ACKNOWLEDGEMENTS</w:t>
      </w:r>
      <w:r w:rsidR="006600B5">
        <w:t xml:space="preserve"> (</w:t>
      </w:r>
      <w:r w:rsidR="007010A8">
        <w:t>Section</w:t>
      </w:r>
      <w:r w:rsidR="006600B5">
        <w:t xml:space="preserve"> Style)</w:t>
      </w:r>
    </w:p>
    <w:p w14:paraId="06CC5636" w14:textId="2A3C15A9" w:rsidR="00CB58F8" w:rsidRPr="00057C2A" w:rsidRDefault="002412F9" w:rsidP="00140D70">
      <w:pPr>
        <w:pStyle w:val="Paragraph"/>
        <w:ind w:firstLine="240"/>
        <w:rPr>
          <w:rFonts w:eastAsia="SimSun"/>
          <w:szCs w:val="20"/>
        </w:rPr>
      </w:pPr>
      <w:r w:rsidRPr="00057C2A">
        <w:rPr>
          <w:rFonts w:eastAsia="SimSun"/>
          <w:szCs w:val="20"/>
        </w:rPr>
        <w:t xml:space="preserve">We are very grateful to experts for their appropriate and constructive suggestions </w:t>
      </w:r>
      <w:r w:rsidR="002F68AF" w:rsidRPr="00057C2A">
        <w:rPr>
          <w:rFonts w:eastAsia="SimSun"/>
          <w:szCs w:val="20"/>
        </w:rPr>
        <w:t xml:space="preserve">to improve this </w:t>
      </w:r>
      <w:r w:rsidR="002F68AF" w:rsidRPr="00057C2A">
        <w:rPr>
          <w:rFonts w:eastAsia="SimSun"/>
          <w:color w:val="000000"/>
        </w:rPr>
        <w:t>template</w:t>
      </w:r>
      <w:r w:rsidR="006600B5">
        <w:rPr>
          <w:rFonts w:eastAsia="SimSun"/>
          <w:color w:val="000000"/>
        </w:rPr>
        <w:t xml:space="preserve"> (Optional).</w:t>
      </w:r>
    </w:p>
    <w:p w14:paraId="61C50560" w14:textId="44AB17F7" w:rsidR="004156B8" w:rsidRPr="00057C2A" w:rsidRDefault="00CC5417" w:rsidP="00CC5417">
      <w:pPr>
        <w:pStyle w:val="Section"/>
        <w:rPr>
          <w:rFonts w:eastAsia="SimSun"/>
        </w:rPr>
      </w:pPr>
      <w:r w:rsidRPr="006600B5">
        <w:t>REFERENCES</w:t>
      </w:r>
      <w:r w:rsidR="006600B5">
        <w:t xml:space="preserve"> (</w:t>
      </w:r>
      <w:r w:rsidR="007010A8">
        <w:t>Section</w:t>
      </w:r>
      <w:r w:rsidR="006600B5">
        <w:t xml:space="preserve"> Style) </w:t>
      </w:r>
    </w:p>
    <w:p w14:paraId="5E6C174E" w14:textId="697A2390" w:rsidR="00513BB6" w:rsidRPr="00513BB6" w:rsidRDefault="003A1FC4" w:rsidP="0066328A">
      <w:pPr>
        <w:pStyle w:val="ReferenceListing"/>
        <w:rPr>
          <w:color w:val="000000"/>
        </w:rPr>
      </w:pPr>
      <w:r w:rsidRPr="003A1FC4">
        <w:rPr>
          <w:color w:val="000000"/>
        </w:rPr>
        <w:t xml:space="preserve">Beverley, B. (1993). </w:t>
      </w:r>
      <w:r w:rsidRPr="003A1FC4">
        <w:rPr>
          <w:i/>
          <w:iCs/>
          <w:color w:val="000000"/>
        </w:rPr>
        <w:t>Children’s Science, Constructivism and Learning in Science</w:t>
      </w:r>
      <w:r w:rsidRPr="003A1FC4">
        <w:rPr>
          <w:color w:val="000000"/>
        </w:rPr>
        <w:t xml:space="preserve"> (</w:t>
      </w:r>
      <w:proofErr w:type="gramStart"/>
      <w:r w:rsidRPr="003A1FC4">
        <w:rPr>
          <w:color w:val="000000"/>
        </w:rPr>
        <w:t>Second  Edition</w:t>
      </w:r>
      <w:proofErr w:type="gramEnd"/>
      <w:r w:rsidRPr="003A1FC4">
        <w:rPr>
          <w:color w:val="000000"/>
        </w:rPr>
        <w:t>). Victoria: Deakin University Press.</w:t>
      </w:r>
      <w:r w:rsidR="006600B5">
        <w:rPr>
          <w:color w:val="000000"/>
        </w:rPr>
        <w:t xml:space="preserve"> </w:t>
      </w:r>
      <w:r w:rsidR="006600B5">
        <w:rPr>
          <w:b/>
          <w:bCs/>
          <w:color w:val="5B9BD5" w:themeColor="accent5"/>
        </w:rPr>
        <w:t>(Reference Listing Style)</w:t>
      </w:r>
    </w:p>
    <w:p w14:paraId="73C6E699" w14:textId="4800D507" w:rsidR="00513BB6" w:rsidRPr="00513BB6" w:rsidRDefault="003A1FC4" w:rsidP="00140D70">
      <w:pPr>
        <w:pStyle w:val="ReferenceListing"/>
        <w:rPr>
          <w:color w:val="000000"/>
        </w:rPr>
      </w:pPr>
      <w:proofErr w:type="spellStart"/>
      <w:r w:rsidRPr="003A1FC4">
        <w:rPr>
          <w:color w:val="000000"/>
        </w:rPr>
        <w:t>Astuti</w:t>
      </w:r>
      <w:proofErr w:type="spellEnd"/>
      <w:r w:rsidRPr="003A1FC4">
        <w:rPr>
          <w:color w:val="000000"/>
        </w:rPr>
        <w:t xml:space="preserve">, P., &amp; Lammers, J. C. (2017). Individual accountability in cooperative learning: More opportunities to produce spoken English. </w:t>
      </w:r>
      <w:r w:rsidRPr="003A1FC4">
        <w:rPr>
          <w:i/>
          <w:iCs/>
          <w:color w:val="000000"/>
        </w:rPr>
        <w:t>Indonesian Journal of Applied Linguistics</w:t>
      </w:r>
      <w:r w:rsidRPr="003A1FC4">
        <w:rPr>
          <w:color w:val="000000"/>
        </w:rPr>
        <w:t>, 7 (1), 215-228.</w:t>
      </w:r>
    </w:p>
    <w:p w14:paraId="30895E90" w14:textId="44C37966" w:rsidR="00513BB6" w:rsidRPr="00513BB6" w:rsidRDefault="003A1FC4" w:rsidP="00140D70">
      <w:pPr>
        <w:pStyle w:val="ReferenceListing"/>
        <w:rPr>
          <w:color w:val="000000"/>
        </w:rPr>
      </w:pPr>
      <w:proofErr w:type="spellStart"/>
      <w:r w:rsidRPr="003A1FC4">
        <w:rPr>
          <w:color w:val="000000"/>
        </w:rPr>
        <w:t>Simsek</w:t>
      </w:r>
      <w:proofErr w:type="spellEnd"/>
      <w:r w:rsidRPr="003A1FC4">
        <w:rPr>
          <w:color w:val="000000"/>
        </w:rPr>
        <w:t xml:space="preserve">, P. &amp; </w:t>
      </w:r>
      <w:proofErr w:type="spellStart"/>
      <w:r w:rsidRPr="003A1FC4">
        <w:rPr>
          <w:color w:val="000000"/>
        </w:rPr>
        <w:t>Kabapmar</w:t>
      </w:r>
      <w:proofErr w:type="spellEnd"/>
      <w:r w:rsidRPr="003A1FC4">
        <w:rPr>
          <w:color w:val="000000"/>
        </w:rPr>
        <w:t xml:space="preserve"> (2010). </w:t>
      </w:r>
      <w:r w:rsidRPr="003A1FC4">
        <w:rPr>
          <w:i/>
          <w:iCs/>
          <w:color w:val="000000"/>
        </w:rPr>
        <w:t>The effects of inquiry-based learning on the elementary students conceptual understanding of matter, scientific process skills and science attitudes</w:t>
      </w:r>
      <w:r w:rsidRPr="003A1FC4">
        <w:rPr>
          <w:color w:val="000000"/>
        </w:rPr>
        <w:t xml:space="preserve">. World Conference on Educational Sciences, </w:t>
      </w:r>
      <w:proofErr w:type="spellStart"/>
      <w:r w:rsidRPr="003A1FC4">
        <w:rPr>
          <w:color w:val="000000"/>
        </w:rPr>
        <w:t>Bahcesehir</w:t>
      </w:r>
      <w:proofErr w:type="spellEnd"/>
      <w:r w:rsidRPr="003A1FC4">
        <w:rPr>
          <w:color w:val="000000"/>
        </w:rPr>
        <w:t xml:space="preserve"> University, 4-8 February 2010. Istanbul, Turkey: Elsevier.</w:t>
      </w:r>
    </w:p>
    <w:p w14:paraId="3D343CDA" w14:textId="25E986AB" w:rsidR="000A575C" w:rsidRPr="007010A8" w:rsidRDefault="003A1FC4" w:rsidP="003A1FC4">
      <w:pPr>
        <w:pStyle w:val="ReferenceListing"/>
        <w:rPr>
          <w:color w:val="000000"/>
        </w:rPr>
      </w:pPr>
      <w:r w:rsidRPr="003A1FC4">
        <w:rPr>
          <w:color w:val="000000"/>
        </w:rPr>
        <w:t xml:space="preserve">Cole, P. 2005. </w:t>
      </w:r>
      <w:r w:rsidRPr="003A1FC4">
        <w:rPr>
          <w:i/>
          <w:iCs/>
          <w:color w:val="000000"/>
        </w:rPr>
        <w:t>How Irregular is WH in Situ in Indonesian</w:t>
      </w:r>
      <w:r w:rsidRPr="003A1FC4">
        <w:rPr>
          <w:color w:val="000000"/>
        </w:rPr>
        <w:t>. Retrieved from http://www.ling.udel.edu/pcole/How_Irregular html, on 18 Mei 2005.</w:t>
      </w:r>
    </w:p>
    <w:sectPr w:rsidR="000A575C" w:rsidRPr="007010A8" w:rsidSect="008D0770">
      <w:type w:val="continuous"/>
      <w:pgSz w:w="11907" w:h="16160" w:code="9"/>
      <w:pgMar w:top="1134" w:right="1134" w:bottom="1134" w:left="1134" w:header="709" w:footer="284" w:gutter="0"/>
      <w:cols w:space="252"/>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D47FFD" w14:textId="77777777" w:rsidR="00890CB7" w:rsidRDefault="00890CB7" w:rsidP="00845EE8">
      <w:r>
        <w:separator/>
      </w:r>
    </w:p>
  </w:endnote>
  <w:endnote w:type="continuationSeparator" w:id="0">
    <w:p w14:paraId="56F262C3" w14:textId="77777777" w:rsidR="00890CB7" w:rsidRDefault="00890CB7" w:rsidP="00845E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26894754"/>
      <w:docPartObj>
        <w:docPartGallery w:val="Page Numbers (Bottom of Page)"/>
        <w:docPartUnique/>
      </w:docPartObj>
    </w:sdtPr>
    <w:sdtEndPr>
      <w:rPr>
        <w:rFonts w:ascii="Arial" w:hAnsi="Arial" w:cs="Arial"/>
        <w:noProof/>
        <w:sz w:val="20"/>
        <w:szCs w:val="20"/>
      </w:rPr>
    </w:sdtEndPr>
    <w:sdtContent>
      <w:p w14:paraId="0BC56FF9" w14:textId="3940D1F5" w:rsidR="00FD059A" w:rsidRPr="00FD059A" w:rsidRDefault="00FD059A">
        <w:pPr>
          <w:pStyle w:val="Footer"/>
          <w:jc w:val="center"/>
          <w:rPr>
            <w:rFonts w:ascii="Arial" w:hAnsi="Arial" w:cs="Arial"/>
            <w:sz w:val="20"/>
            <w:szCs w:val="20"/>
          </w:rPr>
        </w:pPr>
        <w:r w:rsidRPr="00FD059A">
          <w:rPr>
            <w:rFonts w:ascii="Arial" w:hAnsi="Arial" w:cs="Arial"/>
            <w:sz w:val="20"/>
            <w:szCs w:val="20"/>
          </w:rPr>
          <w:fldChar w:fldCharType="begin"/>
        </w:r>
        <w:r w:rsidRPr="00FD059A">
          <w:rPr>
            <w:rFonts w:ascii="Arial" w:hAnsi="Arial" w:cs="Arial"/>
            <w:sz w:val="20"/>
            <w:szCs w:val="20"/>
          </w:rPr>
          <w:instrText xml:space="preserve"> PAGE   \* MERGEFORMAT </w:instrText>
        </w:r>
        <w:r w:rsidRPr="00FD059A">
          <w:rPr>
            <w:rFonts w:ascii="Arial" w:hAnsi="Arial" w:cs="Arial"/>
            <w:sz w:val="20"/>
            <w:szCs w:val="20"/>
          </w:rPr>
          <w:fldChar w:fldCharType="separate"/>
        </w:r>
        <w:r w:rsidRPr="00FD059A">
          <w:rPr>
            <w:rFonts w:ascii="Arial" w:hAnsi="Arial" w:cs="Arial"/>
            <w:noProof/>
            <w:sz w:val="20"/>
            <w:szCs w:val="20"/>
          </w:rPr>
          <w:t>2</w:t>
        </w:r>
        <w:r w:rsidRPr="00FD059A">
          <w:rPr>
            <w:rFonts w:ascii="Arial" w:hAnsi="Arial" w:cs="Arial"/>
            <w:noProof/>
            <w:sz w:val="20"/>
            <w:szCs w:val="20"/>
          </w:rPr>
          <w:fldChar w:fldCharType="end"/>
        </w:r>
      </w:p>
    </w:sdtContent>
  </w:sdt>
  <w:p w14:paraId="4E00B24F" w14:textId="77777777" w:rsidR="00FD059A" w:rsidRDefault="00FD059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AEBFFE" w14:textId="78B012C5" w:rsidR="00B62DF6" w:rsidRDefault="00B62DF6" w:rsidP="00B62DF6">
    <w:pPr>
      <w:pStyle w:val="Footer"/>
      <w:ind w:left="284" w:hanging="284"/>
      <w:rPr>
        <w:rFonts w:ascii="Arial" w:hAnsi="Arial" w:cs="Arial"/>
        <w:sz w:val="20"/>
        <w:szCs w:val="20"/>
      </w:rPr>
    </w:pPr>
    <w:r>
      <w:rPr>
        <w:rFonts w:ascii="Arial" w:hAnsi="Arial" w:cs="Arial"/>
        <w:sz w:val="20"/>
        <w:szCs w:val="20"/>
      </w:rPr>
      <w:t>*</w:t>
    </w:r>
    <w:r>
      <w:t xml:space="preserve"> </w:t>
    </w:r>
    <w:r>
      <w:tab/>
    </w:r>
    <w:r>
      <w:rPr>
        <w:rFonts w:ascii="Arial" w:hAnsi="Arial" w:cs="Arial"/>
        <w:sz w:val="20"/>
        <w:szCs w:val="20"/>
      </w:rPr>
      <w:t>Corresponding author</w:t>
    </w:r>
    <w:r w:rsidR="00CC0DD8">
      <w:rPr>
        <w:rFonts w:ascii="Arial" w:hAnsi="Arial" w:cs="Arial"/>
        <w:sz w:val="20"/>
        <w:szCs w:val="20"/>
      </w:rPr>
      <w:t xml:space="preserve">: </w:t>
    </w:r>
    <w:hyperlink r:id="rId1" w:history="1">
      <w:r w:rsidR="00CC0DD8" w:rsidRPr="001A73EE">
        <w:rPr>
          <w:rStyle w:val="Hyperlink"/>
          <w:rFonts w:ascii="Arial" w:hAnsi="Arial" w:cs="Arial"/>
          <w:sz w:val="20"/>
          <w:szCs w:val="20"/>
        </w:rPr>
        <w:t>www.email@gmail.com</w:t>
      </w:r>
    </w:hyperlink>
  </w:p>
  <w:p w14:paraId="1D2815F5" w14:textId="34650E76" w:rsidR="00CC0DD8" w:rsidRDefault="00CC0DD8" w:rsidP="00B62DF6">
    <w:pPr>
      <w:pStyle w:val="Footer"/>
      <w:ind w:left="284" w:hanging="284"/>
      <w:rPr>
        <w:rFonts w:ascii="Arial" w:hAnsi="Arial" w:cs="Arial"/>
        <w:sz w:val="20"/>
        <w:szCs w:val="20"/>
      </w:rPr>
    </w:pPr>
  </w:p>
  <w:p w14:paraId="135FE0D9" w14:textId="54C3E92F" w:rsidR="00CC0DD8" w:rsidRPr="00CC0DD8" w:rsidRDefault="00CC0DD8" w:rsidP="00B62DF6">
    <w:pPr>
      <w:pStyle w:val="Footer"/>
      <w:ind w:left="284" w:hanging="284"/>
      <w:rPr>
        <w:rFonts w:ascii="Arial" w:hAnsi="Arial" w:cs="Arial"/>
        <w:sz w:val="20"/>
        <w:szCs w:val="20"/>
      </w:rPr>
    </w:pPr>
    <w:r w:rsidRPr="00CC0DD8">
      <w:rPr>
        <w:rFonts w:ascii="Arial" w:hAnsi="Arial" w:cs="Arial"/>
        <w:sz w:val="20"/>
        <w:szCs w:val="20"/>
      </w:rPr>
      <w:t xml:space="preserve">Received DD MM YYYY; Received in revised form DD MM YYYY; Accepted DD MM YYYY   </w:t>
    </w:r>
  </w:p>
  <w:p w14:paraId="23E88C20" w14:textId="3A706F70" w:rsidR="00CC0DD8" w:rsidRDefault="00CC0DD8" w:rsidP="00B62DF6">
    <w:pPr>
      <w:pStyle w:val="Footer"/>
      <w:ind w:left="284" w:hanging="284"/>
      <w:rPr>
        <w:rFonts w:ascii="Arial" w:hAnsi="Arial" w:cs="Arial"/>
        <w:sz w:val="20"/>
        <w:szCs w:val="20"/>
      </w:rPr>
    </w:pPr>
    <w:r w:rsidRPr="00CC0DD8">
      <w:rPr>
        <w:rFonts w:ascii="Arial" w:hAnsi="Arial" w:cs="Arial"/>
        <w:sz w:val="20"/>
        <w:szCs w:val="20"/>
      </w:rPr>
      <w:t>Available online DD MM YYYYY</w:t>
    </w:r>
  </w:p>
  <w:p w14:paraId="6E149CCB" w14:textId="77777777" w:rsidR="006515C5" w:rsidRDefault="006515C5" w:rsidP="00B62DF6">
    <w:pPr>
      <w:pStyle w:val="Footer"/>
      <w:ind w:left="284" w:hanging="284"/>
      <w:rPr>
        <w:rFonts w:ascii="Arial" w:hAnsi="Arial" w:cs="Arial"/>
        <w:sz w:val="20"/>
        <w:szCs w:val="20"/>
      </w:rPr>
    </w:pPr>
    <w:r>
      <w:rPr>
        <w:rFonts w:ascii="Arial" w:hAnsi="Arial" w:cs="Arial"/>
        <w:sz w:val="20"/>
        <w:szCs w:val="20"/>
      </w:rPr>
      <w:t xml:space="preserve">Lembaga </w:t>
    </w:r>
    <w:proofErr w:type="spellStart"/>
    <w:r>
      <w:rPr>
        <w:rFonts w:ascii="Arial" w:hAnsi="Arial" w:cs="Arial"/>
        <w:sz w:val="20"/>
        <w:szCs w:val="20"/>
      </w:rPr>
      <w:t>Penelitian</w:t>
    </w:r>
    <w:proofErr w:type="spellEnd"/>
    <w:r>
      <w:rPr>
        <w:rFonts w:ascii="Arial" w:hAnsi="Arial" w:cs="Arial"/>
        <w:sz w:val="20"/>
        <w:szCs w:val="20"/>
      </w:rPr>
      <w:t xml:space="preserve"> dan </w:t>
    </w:r>
    <w:proofErr w:type="spellStart"/>
    <w:r>
      <w:rPr>
        <w:rFonts w:ascii="Arial" w:hAnsi="Arial" w:cs="Arial"/>
        <w:sz w:val="20"/>
        <w:szCs w:val="20"/>
      </w:rPr>
      <w:t>Pengabdian</w:t>
    </w:r>
    <w:proofErr w:type="spellEnd"/>
    <w:r>
      <w:rPr>
        <w:rFonts w:ascii="Arial" w:hAnsi="Arial" w:cs="Arial"/>
        <w:sz w:val="20"/>
        <w:szCs w:val="20"/>
      </w:rPr>
      <w:t xml:space="preserve"> </w:t>
    </w:r>
    <w:proofErr w:type="spellStart"/>
    <w:r>
      <w:rPr>
        <w:rFonts w:ascii="Arial" w:hAnsi="Arial" w:cs="Arial"/>
        <w:sz w:val="20"/>
        <w:szCs w:val="20"/>
      </w:rPr>
      <w:t>Kepada</w:t>
    </w:r>
    <w:proofErr w:type="spellEnd"/>
    <w:r>
      <w:rPr>
        <w:rFonts w:ascii="Arial" w:hAnsi="Arial" w:cs="Arial"/>
        <w:sz w:val="20"/>
        <w:szCs w:val="20"/>
      </w:rPr>
      <w:t xml:space="preserve"> Masyarakat</w:t>
    </w:r>
  </w:p>
  <w:p w14:paraId="06700078" w14:textId="1C2FBA8E" w:rsidR="00CC0DD8" w:rsidRDefault="00CC0DD8" w:rsidP="00B62DF6">
    <w:pPr>
      <w:pStyle w:val="Footer"/>
      <w:ind w:left="284" w:hanging="284"/>
      <w:rPr>
        <w:rFonts w:ascii="Arial" w:hAnsi="Arial" w:cs="Arial"/>
        <w:sz w:val="20"/>
        <w:szCs w:val="20"/>
      </w:rPr>
    </w:pPr>
    <w:r w:rsidRPr="00CC0DD8">
      <w:rPr>
        <w:rFonts w:ascii="Arial" w:hAnsi="Arial" w:cs="Arial"/>
        <w:sz w:val="20"/>
        <w:szCs w:val="20"/>
      </w:rPr>
      <w:t>Universitas Lampung</w:t>
    </w:r>
  </w:p>
  <w:p w14:paraId="0948A64C" w14:textId="638275C9" w:rsidR="00CC0DD8" w:rsidRPr="00CC0DD8" w:rsidRDefault="00CC0DD8" w:rsidP="00B62DF6">
    <w:pPr>
      <w:pStyle w:val="Footer"/>
      <w:ind w:left="284" w:hanging="284"/>
      <w:rPr>
        <w:rFonts w:ascii="Arial" w:hAnsi="Arial" w:cs="Arial"/>
        <w:sz w:val="20"/>
        <w:szCs w:val="20"/>
      </w:rPr>
    </w:pPr>
  </w:p>
  <w:p w14:paraId="4E48FD0E" w14:textId="77777777" w:rsidR="009C75E6" w:rsidRDefault="009C75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862065" w14:textId="77777777" w:rsidR="00890CB7" w:rsidRDefault="00890CB7" w:rsidP="00845EE8">
      <w:r>
        <w:separator/>
      </w:r>
    </w:p>
  </w:footnote>
  <w:footnote w:type="continuationSeparator" w:id="0">
    <w:p w14:paraId="7342FE48" w14:textId="77777777" w:rsidR="00890CB7" w:rsidRDefault="00890CB7" w:rsidP="00845E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A0E0FF" w14:textId="4EBCFDE9" w:rsidR="005973AA" w:rsidRPr="00CC0DD8" w:rsidRDefault="00CC0DD8" w:rsidP="006441B6">
    <w:pPr>
      <w:spacing w:after="400" w:line="240" w:lineRule="auto"/>
      <w:jc w:val="center"/>
      <w:rPr>
        <w:rFonts w:ascii="Arial" w:hAnsi="Arial" w:cs="Arial"/>
        <w:sz w:val="20"/>
        <w:szCs w:val="20"/>
      </w:rPr>
    </w:pPr>
    <w:r w:rsidRPr="00CC0DD8">
      <w:rPr>
        <w:rFonts w:ascii="Arial" w:hAnsi="Arial" w:cs="Arial"/>
        <w:i/>
        <w:iCs/>
        <w:sz w:val="20"/>
        <w:szCs w:val="20"/>
      </w:rPr>
      <w:t>Author et al.</w:t>
    </w:r>
    <w:r>
      <w:ptab w:relativeTo="margin" w:alignment="center" w:leader="none"/>
    </w:r>
    <w:r>
      <w:ptab w:relativeTo="margin" w:alignment="right" w:leader="none"/>
    </w:r>
    <w:proofErr w:type="spellStart"/>
    <w:r>
      <w:rPr>
        <w:rFonts w:ascii="Arial" w:hAnsi="Arial" w:cs="Arial"/>
        <w:i/>
        <w:iCs/>
        <w:sz w:val="20"/>
        <w:szCs w:val="20"/>
      </w:rPr>
      <w:t>Jurnal</w:t>
    </w:r>
    <w:proofErr w:type="spellEnd"/>
    <w:r>
      <w:rPr>
        <w:rFonts w:ascii="Arial" w:hAnsi="Arial" w:cs="Arial"/>
        <w:i/>
        <w:iCs/>
        <w:sz w:val="20"/>
        <w:szCs w:val="20"/>
      </w:rPr>
      <w:t xml:space="preserve"> </w:t>
    </w:r>
    <w:proofErr w:type="spellStart"/>
    <w:r>
      <w:rPr>
        <w:rFonts w:ascii="Arial" w:hAnsi="Arial" w:cs="Arial"/>
        <w:i/>
        <w:iCs/>
        <w:sz w:val="20"/>
        <w:szCs w:val="20"/>
      </w:rPr>
      <w:t>Sinergi</w:t>
    </w:r>
    <w:proofErr w:type="spellEnd"/>
    <w:r>
      <w:rPr>
        <w:rFonts w:ascii="Arial" w:hAnsi="Arial" w:cs="Arial"/>
        <w:i/>
        <w:iCs/>
        <w:sz w:val="20"/>
        <w:szCs w:val="20"/>
      </w:rPr>
      <w:t xml:space="preserve"> Vol. X No. X </w:t>
    </w:r>
    <w:r w:rsidRPr="00CC0DD8">
      <w:rPr>
        <w:rFonts w:ascii="Arial" w:hAnsi="Arial" w:cs="Arial"/>
        <w:i/>
        <w:iCs/>
        <w:sz w:val="20"/>
        <w:szCs w:val="20"/>
      </w:rPr>
      <w:t>(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17DCDB" w14:textId="5861BAAD" w:rsidR="007407AC" w:rsidRDefault="00FD059A" w:rsidP="006441B6">
    <w:pPr>
      <w:adjustRightInd w:val="0"/>
      <w:snapToGrid w:val="0"/>
      <w:spacing w:line="240" w:lineRule="auto"/>
      <w:jc w:val="right"/>
    </w:pPr>
    <w:r w:rsidRPr="00CC0DD8">
      <w:rPr>
        <w:rFonts w:ascii="Arial" w:hAnsi="Arial" w:cs="Arial"/>
        <w:i/>
        <w:iCs/>
        <w:sz w:val="20"/>
        <w:szCs w:val="20"/>
      </w:rPr>
      <w:t>Author et al.</w:t>
    </w:r>
    <w:r>
      <w:ptab w:relativeTo="margin" w:alignment="center" w:leader="none"/>
    </w:r>
    <w:r>
      <w:ptab w:relativeTo="margin" w:alignment="right" w:leader="none"/>
    </w:r>
    <w:proofErr w:type="spellStart"/>
    <w:r>
      <w:rPr>
        <w:rFonts w:ascii="Arial" w:hAnsi="Arial" w:cs="Arial"/>
        <w:i/>
        <w:iCs/>
        <w:sz w:val="20"/>
        <w:szCs w:val="20"/>
      </w:rPr>
      <w:t>Jurnal</w:t>
    </w:r>
    <w:proofErr w:type="spellEnd"/>
    <w:r>
      <w:rPr>
        <w:rFonts w:ascii="Arial" w:hAnsi="Arial" w:cs="Arial"/>
        <w:i/>
        <w:iCs/>
        <w:sz w:val="20"/>
        <w:szCs w:val="20"/>
      </w:rPr>
      <w:t xml:space="preserve"> </w:t>
    </w:r>
    <w:proofErr w:type="spellStart"/>
    <w:r>
      <w:rPr>
        <w:rFonts w:ascii="Arial" w:hAnsi="Arial" w:cs="Arial"/>
        <w:i/>
        <w:iCs/>
        <w:sz w:val="20"/>
        <w:szCs w:val="20"/>
      </w:rPr>
      <w:t>Sinergi</w:t>
    </w:r>
    <w:proofErr w:type="spellEnd"/>
    <w:r>
      <w:rPr>
        <w:rFonts w:ascii="Arial" w:hAnsi="Arial" w:cs="Arial"/>
        <w:i/>
        <w:iCs/>
        <w:sz w:val="20"/>
        <w:szCs w:val="20"/>
      </w:rPr>
      <w:t xml:space="preserve"> Vol. X No. X </w:t>
    </w:r>
    <w:r w:rsidRPr="00CC0DD8">
      <w:rPr>
        <w:rFonts w:ascii="Arial" w:hAnsi="Arial" w:cs="Arial"/>
        <w:i/>
        <w:iCs/>
        <w:sz w:val="20"/>
        <w:szCs w:val="20"/>
      </w:rPr>
      <w:t>(YYYY)</w:t>
    </w:r>
  </w:p>
  <w:p w14:paraId="6080A376" w14:textId="77777777" w:rsidR="005973AA" w:rsidRDefault="005973AA" w:rsidP="006441B6">
    <w:pPr>
      <w:adjustRightInd w:val="0"/>
      <w:spacing w:after="400" w:line="240" w:lineRule="auto"/>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9462" w:type="dxa"/>
      <w:jc w:val="center"/>
      <w:tblBorders>
        <w:top w:val="single" w:sz="18" w:space="0" w:color="auto"/>
        <w:left w:val="none" w:sz="0" w:space="0" w:color="auto"/>
        <w:bottom w:val="single" w:sz="18" w:space="0" w:color="auto"/>
        <w:right w:val="none" w:sz="0" w:space="0" w:color="auto"/>
        <w:insideH w:val="single" w:sz="18" w:space="0" w:color="auto"/>
        <w:insideV w:val="single" w:sz="18" w:space="0" w:color="auto"/>
      </w:tblBorders>
      <w:tblLook w:val="04A0" w:firstRow="1" w:lastRow="0" w:firstColumn="1" w:lastColumn="0" w:noHBand="0" w:noVBand="1"/>
    </w:tblPr>
    <w:tblGrid>
      <w:gridCol w:w="1712"/>
      <w:gridCol w:w="5234"/>
      <w:gridCol w:w="2516"/>
    </w:tblGrid>
    <w:tr w:rsidR="00C133DA" w14:paraId="52AC1033" w14:textId="77777777" w:rsidTr="00C133DA">
      <w:trPr>
        <w:trHeight w:val="1426"/>
        <w:jc w:val="center"/>
      </w:trPr>
      <w:tc>
        <w:tcPr>
          <w:tcW w:w="1712" w:type="dxa"/>
          <w:tcBorders>
            <w:right w:val="nil"/>
          </w:tcBorders>
          <w:vAlign w:val="center"/>
        </w:tcPr>
        <w:p w14:paraId="6619204C" w14:textId="77777777" w:rsidR="006515C5" w:rsidRPr="00C87763" w:rsidRDefault="006515C5" w:rsidP="006515C5">
          <w:pPr>
            <w:pStyle w:val="Header"/>
            <w:jc w:val="center"/>
            <w:rPr>
              <w:sz w:val="20"/>
              <w:szCs w:val="20"/>
              <w:lang w:val="id-ID"/>
            </w:rPr>
          </w:pPr>
          <w:r>
            <w:rPr>
              <w:noProof/>
              <w:lang w:val="id-ID" w:eastAsia="id-ID"/>
            </w:rPr>
            <w:drawing>
              <wp:inline distT="0" distB="0" distL="0" distR="0" wp14:anchorId="2DF660A6" wp14:editId="06437F3B">
                <wp:extent cx="769620" cy="762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la-blue.jpg"/>
                        <pic:cNvPicPr/>
                      </pic:nvPicPr>
                      <pic:blipFill>
                        <a:blip r:embed="rId1">
                          <a:extLst>
                            <a:ext uri="{28A0092B-C50C-407E-A947-70E740481C1C}">
                              <a14:useLocalDpi xmlns:a14="http://schemas.microsoft.com/office/drawing/2010/main" val="0"/>
                            </a:ext>
                          </a:extLst>
                        </a:blip>
                        <a:stretch>
                          <a:fillRect/>
                        </a:stretch>
                      </pic:blipFill>
                      <pic:spPr>
                        <a:xfrm>
                          <a:off x="0" y="0"/>
                          <a:ext cx="769620" cy="762000"/>
                        </a:xfrm>
                        <a:prstGeom prst="rect">
                          <a:avLst/>
                        </a:prstGeom>
                      </pic:spPr>
                    </pic:pic>
                  </a:graphicData>
                </a:graphic>
              </wp:inline>
            </w:drawing>
          </w:r>
        </w:p>
      </w:tc>
      <w:tc>
        <w:tcPr>
          <w:tcW w:w="5234" w:type="dxa"/>
          <w:tcBorders>
            <w:left w:val="nil"/>
            <w:right w:val="nil"/>
          </w:tcBorders>
          <w:vAlign w:val="center"/>
        </w:tcPr>
        <w:p w14:paraId="6CF8F50C" w14:textId="39D4943B" w:rsidR="006515C5" w:rsidRPr="006515C5" w:rsidRDefault="006515C5" w:rsidP="006515C5">
          <w:pPr>
            <w:pStyle w:val="Header"/>
            <w:spacing w:line="276" w:lineRule="auto"/>
            <w:jc w:val="center"/>
            <w:rPr>
              <w:rFonts w:ascii="Arial" w:hAnsi="Arial" w:cs="Arial"/>
              <w:b/>
              <w:sz w:val="36"/>
              <w:szCs w:val="36"/>
              <w:lang w:val="id-ID"/>
            </w:rPr>
          </w:pPr>
          <w:proofErr w:type="spellStart"/>
          <w:r>
            <w:rPr>
              <w:rFonts w:ascii="Arial" w:hAnsi="Arial" w:cs="Arial"/>
              <w:b/>
              <w:i/>
            </w:rPr>
            <w:t>S</w:t>
          </w:r>
          <w:r w:rsidR="00C133DA">
            <w:rPr>
              <w:rFonts w:ascii="Arial" w:hAnsi="Arial" w:cs="Arial"/>
              <w:b/>
              <w:i/>
            </w:rPr>
            <w:t>umbangsih</w:t>
          </w:r>
          <w:proofErr w:type="spellEnd"/>
          <w:r w:rsidRPr="006515C5">
            <w:rPr>
              <w:rFonts w:ascii="Arial" w:hAnsi="Arial" w:cs="Arial"/>
              <w:b/>
              <w:i/>
              <w:lang w:val="id-ID"/>
            </w:rPr>
            <w:t>, Volume (Issue), Year, Page-Page</w:t>
          </w:r>
        </w:p>
        <w:p w14:paraId="25DDCDB7" w14:textId="08B5BE28" w:rsidR="006515C5" w:rsidRPr="006515C5" w:rsidRDefault="006515C5" w:rsidP="006515C5">
          <w:pPr>
            <w:pStyle w:val="Header"/>
            <w:spacing w:line="276" w:lineRule="auto"/>
            <w:jc w:val="center"/>
            <w:rPr>
              <w:rFonts w:ascii="Arial" w:hAnsi="Arial" w:cs="Arial"/>
              <w:b/>
              <w:color w:val="CC00CC"/>
              <w:sz w:val="36"/>
              <w:szCs w:val="36"/>
            </w:rPr>
          </w:pPr>
          <w:r w:rsidRPr="006515C5">
            <w:rPr>
              <w:rFonts w:ascii="Arial" w:hAnsi="Arial" w:cs="Arial"/>
              <w:b/>
              <w:sz w:val="36"/>
              <w:szCs w:val="36"/>
              <w:lang w:val="id-ID"/>
            </w:rPr>
            <w:t xml:space="preserve">Jurnal </w:t>
          </w:r>
          <w:proofErr w:type="spellStart"/>
          <w:r>
            <w:rPr>
              <w:rFonts w:ascii="Arial" w:hAnsi="Arial" w:cs="Arial"/>
              <w:b/>
              <w:sz w:val="36"/>
              <w:szCs w:val="36"/>
            </w:rPr>
            <w:t>S</w:t>
          </w:r>
          <w:r w:rsidR="00C133DA">
            <w:rPr>
              <w:rFonts w:ascii="Arial" w:hAnsi="Arial" w:cs="Arial"/>
              <w:b/>
              <w:sz w:val="36"/>
              <w:szCs w:val="36"/>
            </w:rPr>
            <w:t>umbangsih</w:t>
          </w:r>
          <w:proofErr w:type="spellEnd"/>
        </w:p>
        <w:p w14:paraId="5CBDF696" w14:textId="53C08B14" w:rsidR="006515C5" w:rsidRPr="00D00A3E" w:rsidRDefault="00D00A3E" w:rsidP="006515C5">
          <w:pPr>
            <w:pStyle w:val="Header"/>
            <w:jc w:val="center"/>
            <w:rPr>
              <w:color w:val="0000FF"/>
              <w:sz w:val="20"/>
              <w:szCs w:val="20"/>
              <w:u w:val="single"/>
            </w:rPr>
          </w:pPr>
          <w:hyperlink r:id="rId2" w:history="1">
            <w:r w:rsidRPr="00EC6D77">
              <w:rPr>
                <w:rStyle w:val="Hyperlink"/>
                <w:rFonts w:ascii="Arial" w:hAnsi="Arial" w:cs="Arial"/>
                <w:lang w:val="id-ID"/>
              </w:rPr>
              <w:t>https://s</w:t>
            </w:r>
            <w:proofErr w:type="spellStart"/>
            <w:r w:rsidRPr="00EC6D77">
              <w:rPr>
                <w:rStyle w:val="Hyperlink"/>
                <w:rFonts w:ascii="Arial" w:hAnsi="Arial" w:cs="Arial"/>
              </w:rPr>
              <w:t>umbangsih</w:t>
            </w:r>
            <w:proofErr w:type="spellEnd"/>
            <w:r w:rsidRPr="00EC6D77">
              <w:rPr>
                <w:rStyle w:val="Hyperlink"/>
                <w:rFonts w:ascii="Arial" w:hAnsi="Arial" w:cs="Arial"/>
                <w:lang w:val="id-ID"/>
              </w:rPr>
              <w:t>.lppm.unila.ac.id</w:t>
            </w:r>
          </w:hyperlink>
          <w:r>
            <w:rPr>
              <w:rFonts w:ascii="Arial" w:hAnsi="Arial" w:cs="Arial"/>
            </w:rPr>
            <w:t xml:space="preserve"> </w:t>
          </w:r>
        </w:p>
      </w:tc>
      <w:tc>
        <w:tcPr>
          <w:tcW w:w="2516" w:type="dxa"/>
          <w:tcBorders>
            <w:left w:val="nil"/>
          </w:tcBorders>
        </w:tcPr>
        <w:p w14:paraId="7EA9C9B5" w14:textId="5D503EA5" w:rsidR="006515C5" w:rsidRPr="00C87763" w:rsidRDefault="00C133DA" w:rsidP="006515C5">
          <w:pPr>
            <w:pStyle w:val="Header"/>
            <w:rPr>
              <w:sz w:val="20"/>
              <w:szCs w:val="20"/>
              <w:lang w:val="id-ID"/>
            </w:rPr>
          </w:pPr>
          <w:r>
            <w:rPr>
              <w:noProof/>
              <w:sz w:val="20"/>
              <w:szCs w:val="20"/>
              <w:lang w:val="id-ID"/>
            </w:rPr>
            <w:drawing>
              <wp:inline distT="0" distB="0" distL="0" distR="0" wp14:anchorId="6A803A26" wp14:editId="2F71541A">
                <wp:extent cx="1207010" cy="908306"/>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3">
                          <a:extLst>
                            <a:ext uri="{28A0092B-C50C-407E-A947-70E740481C1C}">
                              <a14:useLocalDpi xmlns:a14="http://schemas.microsoft.com/office/drawing/2010/main" val="0"/>
                            </a:ext>
                          </a:extLst>
                        </a:blip>
                        <a:stretch>
                          <a:fillRect/>
                        </a:stretch>
                      </pic:blipFill>
                      <pic:spPr>
                        <a:xfrm>
                          <a:off x="0" y="0"/>
                          <a:ext cx="1207010" cy="908306"/>
                        </a:xfrm>
                        <a:prstGeom prst="rect">
                          <a:avLst/>
                        </a:prstGeom>
                      </pic:spPr>
                    </pic:pic>
                  </a:graphicData>
                </a:graphic>
              </wp:inline>
            </w:drawing>
          </w:r>
        </w:p>
      </w:tc>
    </w:tr>
  </w:tbl>
  <w:p w14:paraId="2E5C3FA1" w14:textId="7BECA344" w:rsidR="006515C5" w:rsidRPr="005A2002" w:rsidRDefault="006515C5" w:rsidP="006515C5">
    <w:pPr>
      <w:adjustRightInd w:val="0"/>
      <w:snapToGrid w:val="0"/>
      <w:jc w:val="left"/>
      <w:rPr>
        <w:rFonts w:ascii="Arial" w:hAnsi="Arial" w:cs="Arial"/>
        <w:b/>
        <w:sz w:val="40"/>
        <w:szCs w:val="4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79AAF844"/>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1ACF0E4"/>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2B0722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A6C027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7E02A68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2FE5B3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BB6EE9A4"/>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A2E4C7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52A59A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78489A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4491C6A"/>
    <w:multiLevelType w:val="multilevel"/>
    <w:tmpl w:val="A312695C"/>
    <w:lvl w:ilvl="0">
      <w:start w:val="1"/>
      <w:numFmt w:val="decimal"/>
      <w:suff w:val="nothing"/>
      <w:lvlText w:val="%1.  "/>
      <w:lvlJc w:val="left"/>
      <w:pPr>
        <w:ind w:left="0" w:firstLine="0"/>
      </w:pPr>
      <w:rPr>
        <w:rFonts w:hint="default"/>
        <w:b/>
        <w:i w:val="0"/>
      </w:rPr>
    </w:lvl>
    <w:lvl w:ilvl="1">
      <w:start w:val="1"/>
      <w:numFmt w:val="decimal"/>
      <w:suff w:val="nothing"/>
      <w:lvlText w:val="%1.%2.  "/>
      <w:lvlJc w:val="left"/>
      <w:pPr>
        <w:ind w:left="0" w:firstLine="0"/>
      </w:pPr>
      <w:rPr>
        <w:rFonts w:ascii="Arial" w:hAnsi="Arial" w:cs="Arial" w:hint="default"/>
        <w:sz w:val="24"/>
        <w:szCs w:val="24"/>
      </w:rPr>
    </w:lvl>
    <w:lvl w:ilvl="2">
      <w:start w:val="1"/>
      <w:numFmt w:val="decimal"/>
      <w:suff w:val="nothing"/>
      <w:lvlText w:val="%1.%2.%3.  "/>
      <w:lvlJc w:val="left"/>
      <w:pPr>
        <w:ind w:left="0" w:firstLine="142"/>
      </w:pPr>
      <w:rPr>
        <w:rFonts w:hint="default"/>
        <w:b w:val="0"/>
        <w:bCs w:val="0"/>
        <w:i/>
        <w:color w:val="auto"/>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1E4F6CFD"/>
    <w:multiLevelType w:val="hybridMultilevel"/>
    <w:tmpl w:val="E6AAB95E"/>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hint="default"/>
      </w:rPr>
    </w:lvl>
    <w:lvl w:ilvl="8" w:tplc="04090005">
      <w:start w:val="1"/>
      <w:numFmt w:val="bullet"/>
      <w:lvlText w:val=""/>
      <w:lvlJc w:val="left"/>
      <w:pPr>
        <w:ind w:left="6768" w:hanging="360"/>
      </w:pPr>
      <w:rPr>
        <w:rFonts w:ascii="Wingdings" w:hAnsi="Wingdings" w:hint="default"/>
      </w:rPr>
    </w:lvl>
  </w:abstractNum>
  <w:abstractNum w:abstractNumId="12" w15:restartNumberingAfterBreak="0">
    <w:nsid w:val="2B855861"/>
    <w:multiLevelType w:val="multilevel"/>
    <w:tmpl w:val="6380B6B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Heading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13" w15:restartNumberingAfterBreak="0">
    <w:nsid w:val="3EA16846"/>
    <w:multiLevelType w:val="hybridMultilevel"/>
    <w:tmpl w:val="40986560"/>
    <w:lvl w:ilvl="0" w:tplc="D36684F8">
      <w:start w:val="1"/>
      <w:numFmt w:val="decimal"/>
      <w:pStyle w:val="ReferenceListing"/>
      <w:lvlText w:val="[%1]"/>
      <w:lvlJc w:val="left"/>
      <w:pPr>
        <w:ind w:left="420" w:hanging="420"/>
      </w:pPr>
      <w:rPr>
        <w:rFonts w:ascii="Times New Roman" w:hAnsi="Times New Roman" w:hint="default"/>
        <w:sz w:val="18"/>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5E36524"/>
    <w:multiLevelType w:val="hybridMultilevel"/>
    <w:tmpl w:val="A2A04752"/>
    <w:lvl w:ilvl="0" w:tplc="65BE97C6">
      <w:start w:val="1"/>
      <w:numFmt w:val="decimal"/>
      <w:lvlText w:val="[%1]"/>
      <w:lvlJc w:val="left"/>
      <w:pPr>
        <w:ind w:left="90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83979C3"/>
    <w:multiLevelType w:val="hybridMultilevel"/>
    <w:tmpl w:val="C4101A00"/>
    <w:lvl w:ilvl="0" w:tplc="66B6CA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CA544A"/>
    <w:multiLevelType w:val="singleLevel"/>
    <w:tmpl w:val="0D3C1AB2"/>
    <w:lvl w:ilvl="0">
      <w:start w:val="1"/>
      <w:numFmt w:val="decimal"/>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17" w15:restartNumberingAfterBreak="0">
    <w:nsid w:val="64ED22DE"/>
    <w:multiLevelType w:val="multilevel"/>
    <w:tmpl w:val="3C9EC464"/>
    <w:lvl w:ilvl="0">
      <w:start w:val="1"/>
      <w:numFmt w:val="decimal"/>
      <w:lvlText w:val="%1."/>
      <w:lvlJc w:val="left"/>
      <w:pPr>
        <w:ind w:left="786" w:hanging="360"/>
      </w:pPr>
      <w:rPr>
        <w:rFonts w:hint="default"/>
        <w:i w:val="0"/>
      </w:rPr>
    </w:lvl>
    <w:lvl w:ilvl="1">
      <w:start w:val="2"/>
      <w:numFmt w:val="decimal"/>
      <w:lvlText w:val="%1.%2"/>
      <w:lvlJc w:val="left"/>
      <w:pPr>
        <w:ind w:left="786" w:hanging="360"/>
      </w:pPr>
      <w:rPr>
        <w:rFonts w:hint="default"/>
        <w:i/>
      </w:rPr>
    </w:lvl>
    <w:lvl w:ilvl="2">
      <w:start w:val="1"/>
      <w:numFmt w:val="decimal"/>
      <w:lvlText w:val="%1.%2.%3"/>
      <w:lvlJc w:val="left"/>
      <w:pPr>
        <w:ind w:left="1146" w:hanging="720"/>
      </w:pPr>
      <w:rPr>
        <w:rFonts w:hint="default"/>
        <w:i/>
      </w:rPr>
    </w:lvl>
    <w:lvl w:ilvl="3">
      <w:start w:val="1"/>
      <w:numFmt w:val="decimal"/>
      <w:lvlText w:val="%1.%2.%3.%4"/>
      <w:lvlJc w:val="left"/>
      <w:pPr>
        <w:ind w:left="1146" w:hanging="720"/>
      </w:pPr>
      <w:rPr>
        <w:rFonts w:hint="default"/>
        <w:i/>
      </w:rPr>
    </w:lvl>
    <w:lvl w:ilvl="4">
      <w:start w:val="1"/>
      <w:numFmt w:val="decimal"/>
      <w:lvlText w:val="%1.%2.%3.%4.%5"/>
      <w:lvlJc w:val="left"/>
      <w:pPr>
        <w:ind w:left="1506" w:hanging="1080"/>
      </w:pPr>
      <w:rPr>
        <w:rFonts w:hint="default"/>
        <w:i/>
      </w:rPr>
    </w:lvl>
    <w:lvl w:ilvl="5">
      <w:start w:val="1"/>
      <w:numFmt w:val="decimal"/>
      <w:lvlText w:val="%1.%2.%3.%4.%5.%6"/>
      <w:lvlJc w:val="left"/>
      <w:pPr>
        <w:ind w:left="1506" w:hanging="1080"/>
      </w:pPr>
      <w:rPr>
        <w:rFonts w:hint="default"/>
        <w:i/>
      </w:rPr>
    </w:lvl>
    <w:lvl w:ilvl="6">
      <w:start w:val="1"/>
      <w:numFmt w:val="decimal"/>
      <w:lvlText w:val="%1.%2.%3.%4.%5.%6.%7"/>
      <w:lvlJc w:val="left"/>
      <w:pPr>
        <w:ind w:left="1866" w:hanging="1440"/>
      </w:pPr>
      <w:rPr>
        <w:rFonts w:hint="default"/>
        <w:i/>
      </w:rPr>
    </w:lvl>
    <w:lvl w:ilvl="7">
      <w:start w:val="1"/>
      <w:numFmt w:val="decimal"/>
      <w:lvlText w:val="%1.%2.%3.%4.%5.%6.%7.%8"/>
      <w:lvlJc w:val="left"/>
      <w:pPr>
        <w:ind w:left="1866" w:hanging="1440"/>
      </w:pPr>
      <w:rPr>
        <w:rFonts w:hint="default"/>
        <w:i/>
      </w:rPr>
    </w:lvl>
    <w:lvl w:ilvl="8">
      <w:start w:val="1"/>
      <w:numFmt w:val="decimal"/>
      <w:lvlText w:val="%1.%2.%3.%4.%5.%6.%7.%8.%9"/>
      <w:lvlJc w:val="left"/>
      <w:pPr>
        <w:ind w:left="1866" w:hanging="1440"/>
      </w:pPr>
      <w:rPr>
        <w:rFonts w:hint="default"/>
        <w:i/>
      </w:rPr>
    </w:lvl>
  </w:abstractNum>
  <w:abstractNum w:abstractNumId="18" w15:restartNumberingAfterBreak="0">
    <w:nsid w:val="6C402C58"/>
    <w:multiLevelType w:val="hybridMultilevel"/>
    <w:tmpl w:val="F1F87D58"/>
    <w:lvl w:ilvl="0" w:tplc="FC5CE4B0">
      <w:start w:val="1"/>
      <w:numFmt w:val="decimal"/>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9" w15:restartNumberingAfterBreak="0">
    <w:nsid w:val="7D3E76D0"/>
    <w:multiLevelType w:val="hybridMultilevel"/>
    <w:tmpl w:val="93300620"/>
    <w:lvl w:ilvl="0" w:tplc="42C4E3E8">
      <w:start w:val="1"/>
      <w:numFmt w:val="decimal"/>
      <w:lvlText w:val="3.%1."/>
      <w:lvlJc w:val="left"/>
      <w:pPr>
        <w:ind w:left="720" w:hanging="360"/>
      </w:pPr>
      <w:rPr>
        <w:rFonts w:hint="default"/>
        <w:color w:val="auto"/>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0" w15:restartNumberingAfterBreak="0">
    <w:nsid w:val="7FCE5D00"/>
    <w:multiLevelType w:val="multilevel"/>
    <w:tmpl w:val="04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13"/>
  </w:num>
  <w:num w:numId="2">
    <w:abstractNumId w:val="12"/>
  </w:num>
  <w:num w:numId="3">
    <w:abstractNumId w:val="11"/>
  </w:num>
  <w:num w:numId="4">
    <w:abstractNumId w:val="18"/>
  </w:num>
  <w:num w:numId="5">
    <w:abstractNumId w:val="14"/>
  </w:num>
  <w:num w:numId="6">
    <w:abstractNumId w:val="16"/>
  </w:num>
  <w:num w:numId="7">
    <w:abstractNumId w:val="9"/>
  </w:num>
  <w:num w:numId="8">
    <w:abstractNumId w:val="8"/>
  </w:num>
  <w:num w:numId="9">
    <w:abstractNumId w:val="7"/>
  </w:num>
  <w:num w:numId="10">
    <w:abstractNumId w:val="6"/>
  </w:num>
  <w:num w:numId="11">
    <w:abstractNumId w:val="5"/>
  </w:num>
  <w:num w:numId="12">
    <w:abstractNumId w:val="4"/>
  </w:num>
  <w:num w:numId="13">
    <w:abstractNumId w:val="3"/>
  </w:num>
  <w:num w:numId="14">
    <w:abstractNumId w:val="2"/>
  </w:num>
  <w:num w:numId="15">
    <w:abstractNumId w:val="1"/>
  </w:num>
  <w:num w:numId="16">
    <w:abstractNumId w:val="0"/>
  </w:num>
  <w:num w:numId="17">
    <w:abstractNumId w:val="15"/>
  </w:num>
  <w:num w:numId="18">
    <w:abstractNumId w:val="17"/>
  </w:num>
  <w:num w:numId="19">
    <w:abstractNumId w:val="19"/>
  </w:num>
  <w:num w:numId="20">
    <w:abstractNumId w:val="20"/>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QzNTC0sDA0MzQ2MDFT0lEKTi0uzszPAykwrAUAg18uOCwAAAA="/>
  </w:docVars>
  <w:rsids>
    <w:rsidRoot w:val="00090CBF"/>
    <w:rsid w:val="000003B0"/>
    <w:rsid w:val="00002965"/>
    <w:rsid w:val="00004515"/>
    <w:rsid w:val="000064AB"/>
    <w:rsid w:val="00006CBD"/>
    <w:rsid w:val="000074FD"/>
    <w:rsid w:val="000100E4"/>
    <w:rsid w:val="00012A7E"/>
    <w:rsid w:val="000141B6"/>
    <w:rsid w:val="00014C43"/>
    <w:rsid w:val="00016997"/>
    <w:rsid w:val="00016B04"/>
    <w:rsid w:val="00016E0F"/>
    <w:rsid w:val="0002037D"/>
    <w:rsid w:val="00020C51"/>
    <w:rsid w:val="000210A8"/>
    <w:rsid w:val="00022F15"/>
    <w:rsid w:val="00023D21"/>
    <w:rsid w:val="000256D1"/>
    <w:rsid w:val="00025D7E"/>
    <w:rsid w:val="00025F76"/>
    <w:rsid w:val="000261BD"/>
    <w:rsid w:val="0002627F"/>
    <w:rsid w:val="00026A15"/>
    <w:rsid w:val="000272CF"/>
    <w:rsid w:val="0003055B"/>
    <w:rsid w:val="00030A1E"/>
    <w:rsid w:val="00031006"/>
    <w:rsid w:val="000316AA"/>
    <w:rsid w:val="00031F54"/>
    <w:rsid w:val="000322E5"/>
    <w:rsid w:val="00032D53"/>
    <w:rsid w:val="0003358D"/>
    <w:rsid w:val="00035795"/>
    <w:rsid w:val="00035997"/>
    <w:rsid w:val="00037A6B"/>
    <w:rsid w:val="00037D7F"/>
    <w:rsid w:val="00040203"/>
    <w:rsid w:val="0004051B"/>
    <w:rsid w:val="000408C2"/>
    <w:rsid w:val="000425A2"/>
    <w:rsid w:val="00042831"/>
    <w:rsid w:val="00042861"/>
    <w:rsid w:val="00042BDE"/>
    <w:rsid w:val="00043583"/>
    <w:rsid w:val="000446B0"/>
    <w:rsid w:val="0004491F"/>
    <w:rsid w:val="000451BD"/>
    <w:rsid w:val="0004558A"/>
    <w:rsid w:val="00045637"/>
    <w:rsid w:val="000466FB"/>
    <w:rsid w:val="00047E5E"/>
    <w:rsid w:val="000503CA"/>
    <w:rsid w:val="000507A2"/>
    <w:rsid w:val="00052206"/>
    <w:rsid w:val="00052EBD"/>
    <w:rsid w:val="0005432B"/>
    <w:rsid w:val="00054E03"/>
    <w:rsid w:val="000551D4"/>
    <w:rsid w:val="00055FA2"/>
    <w:rsid w:val="00056C9F"/>
    <w:rsid w:val="000576DC"/>
    <w:rsid w:val="00057AD8"/>
    <w:rsid w:val="00057C2A"/>
    <w:rsid w:val="0006062C"/>
    <w:rsid w:val="00060C27"/>
    <w:rsid w:val="00060E8D"/>
    <w:rsid w:val="000614CD"/>
    <w:rsid w:val="00061536"/>
    <w:rsid w:val="00061DEB"/>
    <w:rsid w:val="00062161"/>
    <w:rsid w:val="000623C4"/>
    <w:rsid w:val="00062B39"/>
    <w:rsid w:val="00062BE8"/>
    <w:rsid w:val="00062CB9"/>
    <w:rsid w:val="00062FCA"/>
    <w:rsid w:val="0006404D"/>
    <w:rsid w:val="000640BE"/>
    <w:rsid w:val="00064B29"/>
    <w:rsid w:val="000650D9"/>
    <w:rsid w:val="00065119"/>
    <w:rsid w:val="00065329"/>
    <w:rsid w:val="000657A0"/>
    <w:rsid w:val="00065C0A"/>
    <w:rsid w:val="00065D44"/>
    <w:rsid w:val="00065DFA"/>
    <w:rsid w:val="000660F0"/>
    <w:rsid w:val="00067641"/>
    <w:rsid w:val="00067E9A"/>
    <w:rsid w:val="000704A6"/>
    <w:rsid w:val="00071102"/>
    <w:rsid w:val="00072B31"/>
    <w:rsid w:val="00073433"/>
    <w:rsid w:val="00073819"/>
    <w:rsid w:val="00074149"/>
    <w:rsid w:val="000742BF"/>
    <w:rsid w:val="00074D5B"/>
    <w:rsid w:val="000756D1"/>
    <w:rsid w:val="00075885"/>
    <w:rsid w:val="00075B84"/>
    <w:rsid w:val="00075F58"/>
    <w:rsid w:val="00075FC1"/>
    <w:rsid w:val="0007687D"/>
    <w:rsid w:val="00076A73"/>
    <w:rsid w:val="00076B1E"/>
    <w:rsid w:val="000774B3"/>
    <w:rsid w:val="00077C2F"/>
    <w:rsid w:val="00077C37"/>
    <w:rsid w:val="00080D4B"/>
    <w:rsid w:val="0008128C"/>
    <w:rsid w:val="00081534"/>
    <w:rsid w:val="00081AC6"/>
    <w:rsid w:val="00082268"/>
    <w:rsid w:val="0008291A"/>
    <w:rsid w:val="00082F41"/>
    <w:rsid w:val="00083D9C"/>
    <w:rsid w:val="000844F1"/>
    <w:rsid w:val="00084DC1"/>
    <w:rsid w:val="00084F1F"/>
    <w:rsid w:val="0008536D"/>
    <w:rsid w:val="00085E53"/>
    <w:rsid w:val="00085EDC"/>
    <w:rsid w:val="00086883"/>
    <w:rsid w:val="00086B3E"/>
    <w:rsid w:val="000879DE"/>
    <w:rsid w:val="00087C0B"/>
    <w:rsid w:val="00090485"/>
    <w:rsid w:val="000908A5"/>
    <w:rsid w:val="00090CBF"/>
    <w:rsid w:val="000914EF"/>
    <w:rsid w:val="000916C7"/>
    <w:rsid w:val="00091D38"/>
    <w:rsid w:val="00092884"/>
    <w:rsid w:val="00092A7E"/>
    <w:rsid w:val="00093A2C"/>
    <w:rsid w:val="00093B68"/>
    <w:rsid w:val="00093BA8"/>
    <w:rsid w:val="000943A7"/>
    <w:rsid w:val="00095952"/>
    <w:rsid w:val="00096C1F"/>
    <w:rsid w:val="00096F45"/>
    <w:rsid w:val="00097354"/>
    <w:rsid w:val="0009784F"/>
    <w:rsid w:val="00097CFC"/>
    <w:rsid w:val="00097F56"/>
    <w:rsid w:val="000A035B"/>
    <w:rsid w:val="000A07F0"/>
    <w:rsid w:val="000A153E"/>
    <w:rsid w:val="000A1634"/>
    <w:rsid w:val="000A1A82"/>
    <w:rsid w:val="000A2062"/>
    <w:rsid w:val="000A2348"/>
    <w:rsid w:val="000A3185"/>
    <w:rsid w:val="000A334B"/>
    <w:rsid w:val="000A39FD"/>
    <w:rsid w:val="000A41BA"/>
    <w:rsid w:val="000A4256"/>
    <w:rsid w:val="000A4C21"/>
    <w:rsid w:val="000A4CDB"/>
    <w:rsid w:val="000A4F32"/>
    <w:rsid w:val="000A520E"/>
    <w:rsid w:val="000A52F7"/>
    <w:rsid w:val="000A5689"/>
    <w:rsid w:val="000A575C"/>
    <w:rsid w:val="000A63A4"/>
    <w:rsid w:val="000A795F"/>
    <w:rsid w:val="000B0272"/>
    <w:rsid w:val="000B120A"/>
    <w:rsid w:val="000B1D58"/>
    <w:rsid w:val="000B2B40"/>
    <w:rsid w:val="000B313B"/>
    <w:rsid w:val="000B3A1F"/>
    <w:rsid w:val="000B3E4F"/>
    <w:rsid w:val="000B5708"/>
    <w:rsid w:val="000B578D"/>
    <w:rsid w:val="000B6942"/>
    <w:rsid w:val="000B6CEE"/>
    <w:rsid w:val="000B6E19"/>
    <w:rsid w:val="000B7430"/>
    <w:rsid w:val="000B7C1A"/>
    <w:rsid w:val="000B7D29"/>
    <w:rsid w:val="000C0619"/>
    <w:rsid w:val="000C0EFF"/>
    <w:rsid w:val="000C148D"/>
    <w:rsid w:val="000C1A88"/>
    <w:rsid w:val="000C3E9C"/>
    <w:rsid w:val="000C48C8"/>
    <w:rsid w:val="000C4D0F"/>
    <w:rsid w:val="000C50B5"/>
    <w:rsid w:val="000C5514"/>
    <w:rsid w:val="000C6483"/>
    <w:rsid w:val="000C65E0"/>
    <w:rsid w:val="000C693F"/>
    <w:rsid w:val="000C6A31"/>
    <w:rsid w:val="000D1C98"/>
    <w:rsid w:val="000D27D2"/>
    <w:rsid w:val="000D2E0D"/>
    <w:rsid w:val="000D2FC0"/>
    <w:rsid w:val="000D32D4"/>
    <w:rsid w:val="000D340F"/>
    <w:rsid w:val="000D3F5D"/>
    <w:rsid w:val="000D3F62"/>
    <w:rsid w:val="000D4F9A"/>
    <w:rsid w:val="000D567E"/>
    <w:rsid w:val="000D5716"/>
    <w:rsid w:val="000D5F0D"/>
    <w:rsid w:val="000D6753"/>
    <w:rsid w:val="000D78C7"/>
    <w:rsid w:val="000E0394"/>
    <w:rsid w:val="000E1994"/>
    <w:rsid w:val="000E2692"/>
    <w:rsid w:val="000E274B"/>
    <w:rsid w:val="000E2D16"/>
    <w:rsid w:val="000E36D5"/>
    <w:rsid w:val="000E37D3"/>
    <w:rsid w:val="000E38E9"/>
    <w:rsid w:val="000E3FE8"/>
    <w:rsid w:val="000E5E71"/>
    <w:rsid w:val="000E7350"/>
    <w:rsid w:val="000E7CC6"/>
    <w:rsid w:val="000F0365"/>
    <w:rsid w:val="000F0A1D"/>
    <w:rsid w:val="000F0F92"/>
    <w:rsid w:val="000F1240"/>
    <w:rsid w:val="000F16A5"/>
    <w:rsid w:val="000F1741"/>
    <w:rsid w:val="000F1DBA"/>
    <w:rsid w:val="000F23CC"/>
    <w:rsid w:val="000F2E21"/>
    <w:rsid w:val="000F3811"/>
    <w:rsid w:val="000F444D"/>
    <w:rsid w:val="000F47AC"/>
    <w:rsid w:val="000F5E88"/>
    <w:rsid w:val="000F5F26"/>
    <w:rsid w:val="000F69DD"/>
    <w:rsid w:val="000F6A59"/>
    <w:rsid w:val="000F6AB3"/>
    <w:rsid w:val="000F70D6"/>
    <w:rsid w:val="000F710A"/>
    <w:rsid w:val="000F76C1"/>
    <w:rsid w:val="000F7B1A"/>
    <w:rsid w:val="0010006E"/>
    <w:rsid w:val="00101720"/>
    <w:rsid w:val="001023DB"/>
    <w:rsid w:val="0010341F"/>
    <w:rsid w:val="001035A6"/>
    <w:rsid w:val="0010414D"/>
    <w:rsid w:val="0010420E"/>
    <w:rsid w:val="001056FE"/>
    <w:rsid w:val="00105C9B"/>
    <w:rsid w:val="0010632F"/>
    <w:rsid w:val="00106DCC"/>
    <w:rsid w:val="00110A0E"/>
    <w:rsid w:val="00111024"/>
    <w:rsid w:val="001114A8"/>
    <w:rsid w:val="00111765"/>
    <w:rsid w:val="001117EC"/>
    <w:rsid w:val="001133C8"/>
    <w:rsid w:val="00113465"/>
    <w:rsid w:val="00114395"/>
    <w:rsid w:val="00114BFC"/>
    <w:rsid w:val="00114E95"/>
    <w:rsid w:val="001153CF"/>
    <w:rsid w:val="00115A77"/>
    <w:rsid w:val="00115CC9"/>
    <w:rsid w:val="00115F9C"/>
    <w:rsid w:val="00116CF3"/>
    <w:rsid w:val="00117AE9"/>
    <w:rsid w:val="0012068F"/>
    <w:rsid w:val="00120C17"/>
    <w:rsid w:val="0012221A"/>
    <w:rsid w:val="0012267A"/>
    <w:rsid w:val="00122907"/>
    <w:rsid w:val="00122C19"/>
    <w:rsid w:val="00122C1E"/>
    <w:rsid w:val="00122D12"/>
    <w:rsid w:val="0012361A"/>
    <w:rsid w:val="00123840"/>
    <w:rsid w:val="00123C76"/>
    <w:rsid w:val="00123F16"/>
    <w:rsid w:val="0012489A"/>
    <w:rsid w:val="00124B92"/>
    <w:rsid w:val="00125B8F"/>
    <w:rsid w:val="0012637D"/>
    <w:rsid w:val="00126C18"/>
    <w:rsid w:val="0012744E"/>
    <w:rsid w:val="00127A18"/>
    <w:rsid w:val="00130B90"/>
    <w:rsid w:val="001319C5"/>
    <w:rsid w:val="00131E65"/>
    <w:rsid w:val="0013271C"/>
    <w:rsid w:val="00133FA4"/>
    <w:rsid w:val="00134366"/>
    <w:rsid w:val="0013452B"/>
    <w:rsid w:val="00134E5C"/>
    <w:rsid w:val="00135C43"/>
    <w:rsid w:val="0013641E"/>
    <w:rsid w:val="001376AF"/>
    <w:rsid w:val="001407EB"/>
    <w:rsid w:val="00140BA9"/>
    <w:rsid w:val="00140D70"/>
    <w:rsid w:val="00140E73"/>
    <w:rsid w:val="00140EC2"/>
    <w:rsid w:val="00140F75"/>
    <w:rsid w:val="0014128B"/>
    <w:rsid w:val="00141778"/>
    <w:rsid w:val="00141A6C"/>
    <w:rsid w:val="001424F9"/>
    <w:rsid w:val="00142D0D"/>
    <w:rsid w:val="001433C7"/>
    <w:rsid w:val="00143517"/>
    <w:rsid w:val="00143801"/>
    <w:rsid w:val="00144E05"/>
    <w:rsid w:val="00144EB9"/>
    <w:rsid w:val="0014627D"/>
    <w:rsid w:val="00146B68"/>
    <w:rsid w:val="00146FA2"/>
    <w:rsid w:val="00147053"/>
    <w:rsid w:val="00147469"/>
    <w:rsid w:val="001479D7"/>
    <w:rsid w:val="00147BE1"/>
    <w:rsid w:val="00152282"/>
    <w:rsid w:val="00153BCC"/>
    <w:rsid w:val="00153C28"/>
    <w:rsid w:val="001546C9"/>
    <w:rsid w:val="0015491F"/>
    <w:rsid w:val="00154D15"/>
    <w:rsid w:val="0015527D"/>
    <w:rsid w:val="00155A63"/>
    <w:rsid w:val="0015655A"/>
    <w:rsid w:val="00156A1E"/>
    <w:rsid w:val="00156B04"/>
    <w:rsid w:val="0016004D"/>
    <w:rsid w:val="00160CF9"/>
    <w:rsid w:val="00161273"/>
    <w:rsid w:val="00161F3A"/>
    <w:rsid w:val="001623F5"/>
    <w:rsid w:val="001635E4"/>
    <w:rsid w:val="00164309"/>
    <w:rsid w:val="0016473D"/>
    <w:rsid w:val="00164B80"/>
    <w:rsid w:val="00165BC1"/>
    <w:rsid w:val="00165CDC"/>
    <w:rsid w:val="00166561"/>
    <w:rsid w:val="00166910"/>
    <w:rsid w:val="001678AD"/>
    <w:rsid w:val="001702DA"/>
    <w:rsid w:val="00170A81"/>
    <w:rsid w:val="00171F0C"/>
    <w:rsid w:val="00172F3C"/>
    <w:rsid w:val="001734F0"/>
    <w:rsid w:val="00173947"/>
    <w:rsid w:val="00173FC6"/>
    <w:rsid w:val="00175125"/>
    <w:rsid w:val="00175AE2"/>
    <w:rsid w:val="00177E5F"/>
    <w:rsid w:val="001829B7"/>
    <w:rsid w:val="001835DA"/>
    <w:rsid w:val="00183A73"/>
    <w:rsid w:val="001847FA"/>
    <w:rsid w:val="001859AD"/>
    <w:rsid w:val="00186346"/>
    <w:rsid w:val="001863ED"/>
    <w:rsid w:val="0018707C"/>
    <w:rsid w:val="001901FD"/>
    <w:rsid w:val="00191148"/>
    <w:rsid w:val="00191533"/>
    <w:rsid w:val="00191EA2"/>
    <w:rsid w:val="00192579"/>
    <w:rsid w:val="00192DC4"/>
    <w:rsid w:val="00192E0D"/>
    <w:rsid w:val="00192F73"/>
    <w:rsid w:val="001939AA"/>
    <w:rsid w:val="00193CE8"/>
    <w:rsid w:val="0019455F"/>
    <w:rsid w:val="00195855"/>
    <w:rsid w:val="00196702"/>
    <w:rsid w:val="00196E66"/>
    <w:rsid w:val="00196FF4"/>
    <w:rsid w:val="0019723D"/>
    <w:rsid w:val="00197AD4"/>
    <w:rsid w:val="001A0E59"/>
    <w:rsid w:val="001A1974"/>
    <w:rsid w:val="001A20AC"/>
    <w:rsid w:val="001A2830"/>
    <w:rsid w:val="001A2EEA"/>
    <w:rsid w:val="001A30EB"/>
    <w:rsid w:val="001A385D"/>
    <w:rsid w:val="001A386A"/>
    <w:rsid w:val="001A3882"/>
    <w:rsid w:val="001A39C0"/>
    <w:rsid w:val="001A3EB6"/>
    <w:rsid w:val="001A3F72"/>
    <w:rsid w:val="001A4EAD"/>
    <w:rsid w:val="001A5D15"/>
    <w:rsid w:val="001A6418"/>
    <w:rsid w:val="001A682B"/>
    <w:rsid w:val="001A6ED5"/>
    <w:rsid w:val="001A7292"/>
    <w:rsid w:val="001A7653"/>
    <w:rsid w:val="001A7872"/>
    <w:rsid w:val="001A7C5B"/>
    <w:rsid w:val="001A7F50"/>
    <w:rsid w:val="001B02A4"/>
    <w:rsid w:val="001B049D"/>
    <w:rsid w:val="001B0656"/>
    <w:rsid w:val="001B07C1"/>
    <w:rsid w:val="001B10FF"/>
    <w:rsid w:val="001B1535"/>
    <w:rsid w:val="001B163F"/>
    <w:rsid w:val="001B1819"/>
    <w:rsid w:val="001B2254"/>
    <w:rsid w:val="001B2527"/>
    <w:rsid w:val="001B351C"/>
    <w:rsid w:val="001B35C9"/>
    <w:rsid w:val="001B39E3"/>
    <w:rsid w:val="001B3E41"/>
    <w:rsid w:val="001B3FEF"/>
    <w:rsid w:val="001B418F"/>
    <w:rsid w:val="001B4D89"/>
    <w:rsid w:val="001B52D2"/>
    <w:rsid w:val="001B541F"/>
    <w:rsid w:val="001B576E"/>
    <w:rsid w:val="001B5A2B"/>
    <w:rsid w:val="001B6032"/>
    <w:rsid w:val="001B68E0"/>
    <w:rsid w:val="001B6B08"/>
    <w:rsid w:val="001C0CAD"/>
    <w:rsid w:val="001C0ED7"/>
    <w:rsid w:val="001C2734"/>
    <w:rsid w:val="001C2AEB"/>
    <w:rsid w:val="001C2FB6"/>
    <w:rsid w:val="001C3D02"/>
    <w:rsid w:val="001C3E77"/>
    <w:rsid w:val="001C4D5D"/>
    <w:rsid w:val="001C609E"/>
    <w:rsid w:val="001C6217"/>
    <w:rsid w:val="001C6DCA"/>
    <w:rsid w:val="001C72F9"/>
    <w:rsid w:val="001C7D96"/>
    <w:rsid w:val="001D008A"/>
    <w:rsid w:val="001D0158"/>
    <w:rsid w:val="001D01E6"/>
    <w:rsid w:val="001D058D"/>
    <w:rsid w:val="001D05F2"/>
    <w:rsid w:val="001D0B37"/>
    <w:rsid w:val="001D12F3"/>
    <w:rsid w:val="001D214F"/>
    <w:rsid w:val="001D4E89"/>
    <w:rsid w:val="001D670F"/>
    <w:rsid w:val="001D68EB"/>
    <w:rsid w:val="001D6DC1"/>
    <w:rsid w:val="001D7597"/>
    <w:rsid w:val="001E09C0"/>
    <w:rsid w:val="001E0F48"/>
    <w:rsid w:val="001E155F"/>
    <w:rsid w:val="001E203E"/>
    <w:rsid w:val="001E275A"/>
    <w:rsid w:val="001E2A59"/>
    <w:rsid w:val="001E2A69"/>
    <w:rsid w:val="001E2C62"/>
    <w:rsid w:val="001E420C"/>
    <w:rsid w:val="001E46F2"/>
    <w:rsid w:val="001E4C16"/>
    <w:rsid w:val="001E4CD9"/>
    <w:rsid w:val="001E6C11"/>
    <w:rsid w:val="001E6E86"/>
    <w:rsid w:val="001F041C"/>
    <w:rsid w:val="001F0865"/>
    <w:rsid w:val="001F1B48"/>
    <w:rsid w:val="001F2082"/>
    <w:rsid w:val="001F2448"/>
    <w:rsid w:val="001F2A02"/>
    <w:rsid w:val="001F3026"/>
    <w:rsid w:val="001F3340"/>
    <w:rsid w:val="001F42FB"/>
    <w:rsid w:val="001F4B8B"/>
    <w:rsid w:val="001F5360"/>
    <w:rsid w:val="001F569E"/>
    <w:rsid w:val="001F74B7"/>
    <w:rsid w:val="001F74B9"/>
    <w:rsid w:val="001F7542"/>
    <w:rsid w:val="0020020A"/>
    <w:rsid w:val="0020058F"/>
    <w:rsid w:val="00201C5C"/>
    <w:rsid w:val="002023C2"/>
    <w:rsid w:val="00203680"/>
    <w:rsid w:val="00203855"/>
    <w:rsid w:val="00204440"/>
    <w:rsid w:val="0020515D"/>
    <w:rsid w:val="002055E1"/>
    <w:rsid w:val="00205EEC"/>
    <w:rsid w:val="002078F7"/>
    <w:rsid w:val="00207C99"/>
    <w:rsid w:val="00210BB3"/>
    <w:rsid w:val="00211D73"/>
    <w:rsid w:val="0021392C"/>
    <w:rsid w:val="002147E9"/>
    <w:rsid w:val="00214B9D"/>
    <w:rsid w:val="002162DD"/>
    <w:rsid w:val="0021727F"/>
    <w:rsid w:val="00217A2E"/>
    <w:rsid w:val="00217AAD"/>
    <w:rsid w:val="00217FF3"/>
    <w:rsid w:val="00220BCD"/>
    <w:rsid w:val="00220DBA"/>
    <w:rsid w:val="00221523"/>
    <w:rsid w:val="00222029"/>
    <w:rsid w:val="002221DB"/>
    <w:rsid w:val="00223D0B"/>
    <w:rsid w:val="002251C7"/>
    <w:rsid w:val="002255E9"/>
    <w:rsid w:val="00225790"/>
    <w:rsid w:val="00225B51"/>
    <w:rsid w:val="00226AAB"/>
    <w:rsid w:val="00226DD5"/>
    <w:rsid w:val="0022793D"/>
    <w:rsid w:val="00227ED4"/>
    <w:rsid w:val="002302E2"/>
    <w:rsid w:val="00230535"/>
    <w:rsid w:val="00230542"/>
    <w:rsid w:val="00230A10"/>
    <w:rsid w:val="00230C67"/>
    <w:rsid w:val="00232028"/>
    <w:rsid w:val="002321D9"/>
    <w:rsid w:val="00232246"/>
    <w:rsid w:val="002324F5"/>
    <w:rsid w:val="00233355"/>
    <w:rsid w:val="00233418"/>
    <w:rsid w:val="0023392D"/>
    <w:rsid w:val="002340DC"/>
    <w:rsid w:val="0023510D"/>
    <w:rsid w:val="00235187"/>
    <w:rsid w:val="00235F8C"/>
    <w:rsid w:val="002361C9"/>
    <w:rsid w:val="00236677"/>
    <w:rsid w:val="002367B9"/>
    <w:rsid w:val="00237BC9"/>
    <w:rsid w:val="00240AC2"/>
    <w:rsid w:val="00240C8C"/>
    <w:rsid w:val="00240E5E"/>
    <w:rsid w:val="00240FE4"/>
    <w:rsid w:val="002412F9"/>
    <w:rsid w:val="0024189E"/>
    <w:rsid w:val="00241CA3"/>
    <w:rsid w:val="00242670"/>
    <w:rsid w:val="00243220"/>
    <w:rsid w:val="00244D09"/>
    <w:rsid w:val="00244FBC"/>
    <w:rsid w:val="00245259"/>
    <w:rsid w:val="00245445"/>
    <w:rsid w:val="00245FAB"/>
    <w:rsid w:val="00246730"/>
    <w:rsid w:val="002479D4"/>
    <w:rsid w:val="00247CD7"/>
    <w:rsid w:val="00250797"/>
    <w:rsid w:val="00251979"/>
    <w:rsid w:val="00251C86"/>
    <w:rsid w:val="002520E0"/>
    <w:rsid w:val="00252608"/>
    <w:rsid w:val="00252D51"/>
    <w:rsid w:val="00252E27"/>
    <w:rsid w:val="002544C2"/>
    <w:rsid w:val="002548C4"/>
    <w:rsid w:val="00254B52"/>
    <w:rsid w:val="00254D2C"/>
    <w:rsid w:val="00254E51"/>
    <w:rsid w:val="00254EA3"/>
    <w:rsid w:val="00254ECC"/>
    <w:rsid w:val="002554CE"/>
    <w:rsid w:val="00255878"/>
    <w:rsid w:val="00255D6C"/>
    <w:rsid w:val="00256A07"/>
    <w:rsid w:val="00257414"/>
    <w:rsid w:val="0025766D"/>
    <w:rsid w:val="002577D4"/>
    <w:rsid w:val="00260DE6"/>
    <w:rsid w:val="00261601"/>
    <w:rsid w:val="0026318F"/>
    <w:rsid w:val="002637F5"/>
    <w:rsid w:val="00263DB1"/>
    <w:rsid w:val="00264C3D"/>
    <w:rsid w:val="00264DC6"/>
    <w:rsid w:val="00264FC4"/>
    <w:rsid w:val="00267633"/>
    <w:rsid w:val="0026784E"/>
    <w:rsid w:val="00267C95"/>
    <w:rsid w:val="00270017"/>
    <w:rsid w:val="0027102B"/>
    <w:rsid w:val="00271840"/>
    <w:rsid w:val="00271F92"/>
    <w:rsid w:val="0027357C"/>
    <w:rsid w:val="0027394F"/>
    <w:rsid w:val="0027439E"/>
    <w:rsid w:val="00275674"/>
    <w:rsid w:val="00276422"/>
    <w:rsid w:val="00276ED4"/>
    <w:rsid w:val="0027761D"/>
    <w:rsid w:val="00277C47"/>
    <w:rsid w:val="00280B86"/>
    <w:rsid w:val="0028128B"/>
    <w:rsid w:val="002814F1"/>
    <w:rsid w:val="002816C2"/>
    <w:rsid w:val="0028186E"/>
    <w:rsid w:val="00281C9C"/>
    <w:rsid w:val="002821FF"/>
    <w:rsid w:val="002826C7"/>
    <w:rsid w:val="002829B7"/>
    <w:rsid w:val="00282BF5"/>
    <w:rsid w:val="002838EF"/>
    <w:rsid w:val="00283B1F"/>
    <w:rsid w:val="00283C95"/>
    <w:rsid w:val="00284BF9"/>
    <w:rsid w:val="002852F8"/>
    <w:rsid w:val="0028580B"/>
    <w:rsid w:val="00285B8E"/>
    <w:rsid w:val="00286162"/>
    <w:rsid w:val="00286EFF"/>
    <w:rsid w:val="00287586"/>
    <w:rsid w:val="00287E37"/>
    <w:rsid w:val="00290268"/>
    <w:rsid w:val="002906D0"/>
    <w:rsid w:val="00290916"/>
    <w:rsid w:val="00290B9F"/>
    <w:rsid w:val="002910B2"/>
    <w:rsid w:val="002910C9"/>
    <w:rsid w:val="00291FC6"/>
    <w:rsid w:val="00292222"/>
    <w:rsid w:val="00292BEF"/>
    <w:rsid w:val="00292D2B"/>
    <w:rsid w:val="00293111"/>
    <w:rsid w:val="00293CE2"/>
    <w:rsid w:val="002942E4"/>
    <w:rsid w:val="00294811"/>
    <w:rsid w:val="00294D17"/>
    <w:rsid w:val="00295AB3"/>
    <w:rsid w:val="00295B71"/>
    <w:rsid w:val="0029610E"/>
    <w:rsid w:val="0029634B"/>
    <w:rsid w:val="002967D1"/>
    <w:rsid w:val="00297688"/>
    <w:rsid w:val="002976E2"/>
    <w:rsid w:val="00297B19"/>
    <w:rsid w:val="002A00D3"/>
    <w:rsid w:val="002A25A1"/>
    <w:rsid w:val="002A29F4"/>
    <w:rsid w:val="002A4058"/>
    <w:rsid w:val="002A41AC"/>
    <w:rsid w:val="002A610D"/>
    <w:rsid w:val="002A64BD"/>
    <w:rsid w:val="002B1C6B"/>
    <w:rsid w:val="002B5767"/>
    <w:rsid w:val="002B6193"/>
    <w:rsid w:val="002B6DDF"/>
    <w:rsid w:val="002B786A"/>
    <w:rsid w:val="002B7C17"/>
    <w:rsid w:val="002C01E5"/>
    <w:rsid w:val="002C1059"/>
    <w:rsid w:val="002C218E"/>
    <w:rsid w:val="002C2A25"/>
    <w:rsid w:val="002C2ACB"/>
    <w:rsid w:val="002C2BF1"/>
    <w:rsid w:val="002C2FDB"/>
    <w:rsid w:val="002C351B"/>
    <w:rsid w:val="002C35BF"/>
    <w:rsid w:val="002C403C"/>
    <w:rsid w:val="002C41BA"/>
    <w:rsid w:val="002C4316"/>
    <w:rsid w:val="002C4459"/>
    <w:rsid w:val="002C4BF4"/>
    <w:rsid w:val="002C52CB"/>
    <w:rsid w:val="002C57CD"/>
    <w:rsid w:val="002C5AC3"/>
    <w:rsid w:val="002C5DB8"/>
    <w:rsid w:val="002C69E7"/>
    <w:rsid w:val="002C74DE"/>
    <w:rsid w:val="002C7A61"/>
    <w:rsid w:val="002C7F09"/>
    <w:rsid w:val="002D1BC9"/>
    <w:rsid w:val="002D2E45"/>
    <w:rsid w:val="002D311E"/>
    <w:rsid w:val="002D3155"/>
    <w:rsid w:val="002D38D9"/>
    <w:rsid w:val="002D465B"/>
    <w:rsid w:val="002D515D"/>
    <w:rsid w:val="002D5350"/>
    <w:rsid w:val="002D5955"/>
    <w:rsid w:val="002D5BE4"/>
    <w:rsid w:val="002D6761"/>
    <w:rsid w:val="002D6765"/>
    <w:rsid w:val="002D7B4D"/>
    <w:rsid w:val="002E1169"/>
    <w:rsid w:val="002E159B"/>
    <w:rsid w:val="002E193A"/>
    <w:rsid w:val="002E205E"/>
    <w:rsid w:val="002E2F4F"/>
    <w:rsid w:val="002E321E"/>
    <w:rsid w:val="002E3BA4"/>
    <w:rsid w:val="002E45B5"/>
    <w:rsid w:val="002E4CCD"/>
    <w:rsid w:val="002E69F5"/>
    <w:rsid w:val="002E7E9F"/>
    <w:rsid w:val="002F0494"/>
    <w:rsid w:val="002F0787"/>
    <w:rsid w:val="002F0D18"/>
    <w:rsid w:val="002F0D70"/>
    <w:rsid w:val="002F13A8"/>
    <w:rsid w:val="002F18BA"/>
    <w:rsid w:val="002F34CA"/>
    <w:rsid w:val="002F3BCD"/>
    <w:rsid w:val="002F4BA0"/>
    <w:rsid w:val="002F554D"/>
    <w:rsid w:val="002F583F"/>
    <w:rsid w:val="002F5B65"/>
    <w:rsid w:val="002F5DE3"/>
    <w:rsid w:val="002F68AF"/>
    <w:rsid w:val="002F7BD5"/>
    <w:rsid w:val="0030116F"/>
    <w:rsid w:val="00301F05"/>
    <w:rsid w:val="003024A0"/>
    <w:rsid w:val="0030253E"/>
    <w:rsid w:val="003046A5"/>
    <w:rsid w:val="003046CB"/>
    <w:rsid w:val="00304C72"/>
    <w:rsid w:val="0030504C"/>
    <w:rsid w:val="003056F1"/>
    <w:rsid w:val="0030575D"/>
    <w:rsid w:val="00306166"/>
    <w:rsid w:val="00307784"/>
    <w:rsid w:val="00307803"/>
    <w:rsid w:val="00307DE2"/>
    <w:rsid w:val="00307F33"/>
    <w:rsid w:val="003101D3"/>
    <w:rsid w:val="003107D1"/>
    <w:rsid w:val="0031086C"/>
    <w:rsid w:val="00310F15"/>
    <w:rsid w:val="00311102"/>
    <w:rsid w:val="00312011"/>
    <w:rsid w:val="0031210E"/>
    <w:rsid w:val="0031255E"/>
    <w:rsid w:val="00312F0C"/>
    <w:rsid w:val="00313482"/>
    <w:rsid w:val="0031396A"/>
    <w:rsid w:val="003145DC"/>
    <w:rsid w:val="0031485A"/>
    <w:rsid w:val="00314926"/>
    <w:rsid w:val="0031561D"/>
    <w:rsid w:val="0031579A"/>
    <w:rsid w:val="00316B86"/>
    <w:rsid w:val="00316F05"/>
    <w:rsid w:val="003171DC"/>
    <w:rsid w:val="003174F4"/>
    <w:rsid w:val="00317C93"/>
    <w:rsid w:val="003216E6"/>
    <w:rsid w:val="00321733"/>
    <w:rsid w:val="00322B4B"/>
    <w:rsid w:val="00323AE6"/>
    <w:rsid w:val="00323BF8"/>
    <w:rsid w:val="00323DF1"/>
    <w:rsid w:val="0032463A"/>
    <w:rsid w:val="00324842"/>
    <w:rsid w:val="0032605C"/>
    <w:rsid w:val="00326835"/>
    <w:rsid w:val="00326E4A"/>
    <w:rsid w:val="003279C3"/>
    <w:rsid w:val="00327B99"/>
    <w:rsid w:val="00330CBA"/>
    <w:rsid w:val="00331880"/>
    <w:rsid w:val="0033241A"/>
    <w:rsid w:val="003324BD"/>
    <w:rsid w:val="003330DA"/>
    <w:rsid w:val="003333DB"/>
    <w:rsid w:val="0033363A"/>
    <w:rsid w:val="00333AC6"/>
    <w:rsid w:val="00334020"/>
    <w:rsid w:val="00334C6A"/>
    <w:rsid w:val="0033504E"/>
    <w:rsid w:val="003356AF"/>
    <w:rsid w:val="00335794"/>
    <w:rsid w:val="003359C1"/>
    <w:rsid w:val="003374AA"/>
    <w:rsid w:val="003402D5"/>
    <w:rsid w:val="00341085"/>
    <w:rsid w:val="003411B5"/>
    <w:rsid w:val="00341230"/>
    <w:rsid w:val="00341F3F"/>
    <w:rsid w:val="00344536"/>
    <w:rsid w:val="00345848"/>
    <w:rsid w:val="00345A10"/>
    <w:rsid w:val="00346571"/>
    <w:rsid w:val="00346A16"/>
    <w:rsid w:val="00346A7B"/>
    <w:rsid w:val="00346C2B"/>
    <w:rsid w:val="00346DE5"/>
    <w:rsid w:val="0034717F"/>
    <w:rsid w:val="0034721F"/>
    <w:rsid w:val="003477DB"/>
    <w:rsid w:val="00347E71"/>
    <w:rsid w:val="003510E1"/>
    <w:rsid w:val="0035142A"/>
    <w:rsid w:val="00351721"/>
    <w:rsid w:val="003521A2"/>
    <w:rsid w:val="003544E0"/>
    <w:rsid w:val="00354A02"/>
    <w:rsid w:val="0035555F"/>
    <w:rsid w:val="00355E51"/>
    <w:rsid w:val="00355F18"/>
    <w:rsid w:val="00356676"/>
    <w:rsid w:val="00356EED"/>
    <w:rsid w:val="003570E5"/>
    <w:rsid w:val="00357884"/>
    <w:rsid w:val="00357DB9"/>
    <w:rsid w:val="00361431"/>
    <w:rsid w:val="003614E5"/>
    <w:rsid w:val="003620FE"/>
    <w:rsid w:val="00362954"/>
    <w:rsid w:val="00362D44"/>
    <w:rsid w:val="00362F81"/>
    <w:rsid w:val="003632F5"/>
    <w:rsid w:val="0036430F"/>
    <w:rsid w:val="0036499B"/>
    <w:rsid w:val="00364A3F"/>
    <w:rsid w:val="00365072"/>
    <w:rsid w:val="00365355"/>
    <w:rsid w:val="00366F26"/>
    <w:rsid w:val="003672CC"/>
    <w:rsid w:val="00367AA8"/>
    <w:rsid w:val="003708DC"/>
    <w:rsid w:val="00370AA8"/>
    <w:rsid w:val="00371F87"/>
    <w:rsid w:val="0037211E"/>
    <w:rsid w:val="00372989"/>
    <w:rsid w:val="00373641"/>
    <w:rsid w:val="00374113"/>
    <w:rsid w:val="00375FAB"/>
    <w:rsid w:val="00377027"/>
    <w:rsid w:val="003776E7"/>
    <w:rsid w:val="0037775E"/>
    <w:rsid w:val="00377CBD"/>
    <w:rsid w:val="00377FE5"/>
    <w:rsid w:val="00380BC0"/>
    <w:rsid w:val="00380FB5"/>
    <w:rsid w:val="003810A5"/>
    <w:rsid w:val="00381491"/>
    <w:rsid w:val="003817C4"/>
    <w:rsid w:val="003824FC"/>
    <w:rsid w:val="003829D6"/>
    <w:rsid w:val="00382A19"/>
    <w:rsid w:val="00382C9E"/>
    <w:rsid w:val="00382E05"/>
    <w:rsid w:val="003832CB"/>
    <w:rsid w:val="00383FF9"/>
    <w:rsid w:val="0038436F"/>
    <w:rsid w:val="003845FB"/>
    <w:rsid w:val="003858E3"/>
    <w:rsid w:val="00385C9D"/>
    <w:rsid w:val="00386031"/>
    <w:rsid w:val="00387503"/>
    <w:rsid w:val="003901EE"/>
    <w:rsid w:val="0039056F"/>
    <w:rsid w:val="0039097C"/>
    <w:rsid w:val="003914DA"/>
    <w:rsid w:val="00392B6E"/>
    <w:rsid w:val="00392BDF"/>
    <w:rsid w:val="00393EEA"/>
    <w:rsid w:val="0039574A"/>
    <w:rsid w:val="00395955"/>
    <w:rsid w:val="00395FD5"/>
    <w:rsid w:val="0039653F"/>
    <w:rsid w:val="00396D8D"/>
    <w:rsid w:val="0039726C"/>
    <w:rsid w:val="003A0457"/>
    <w:rsid w:val="003A0495"/>
    <w:rsid w:val="003A1E88"/>
    <w:rsid w:val="003A1FC4"/>
    <w:rsid w:val="003A2781"/>
    <w:rsid w:val="003A2992"/>
    <w:rsid w:val="003A3365"/>
    <w:rsid w:val="003A363C"/>
    <w:rsid w:val="003A37FB"/>
    <w:rsid w:val="003A396B"/>
    <w:rsid w:val="003A4078"/>
    <w:rsid w:val="003A41F7"/>
    <w:rsid w:val="003A438E"/>
    <w:rsid w:val="003A57B0"/>
    <w:rsid w:val="003A68E9"/>
    <w:rsid w:val="003A76CC"/>
    <w:rsid w:val="003B002E"/>
    <w:rsid w:val="003B040E"/>
    <w:rsid w:val="003B06B5"/>
    <w:rsid w:val="003B073E"/>
    <w:rsid w:val="003B1160"/>
    <w:rsid w:val="003B1A19"/>
    <w:rsid w:val="003B30BD"/>
    <w:rsid w:val="003B335E"/>
    <w:rsid w:val="003B3A4F"/>
    <w:rsid w:val="003B4384"/>
    <w:rsid w:val="003B4623"/>
    <w:rsid w:val="003B4B95"/>
    <w:rsid w:val="003B5F46"/>
    <w:rsid w:val="003B6296"/>
    <w:rsid w:val="003B6933"/>
    <w:rsid w:val="003B72B8"/>
    <w:rsid w:val="003B7AA3"/>
    <w:rsid w:val="003C155D"/>
    <w:rsid w:val="003C163B"/>
    <w:rsid w:val="003C2D3D"/>
    <w:rsid w:val="003C2EDF"/>
    <w:rsid w:val="003C32A0"/>
    <w:rsid w:val="003C342B"/>
    <w:rsid w:val="003C4993"/>
    <w:rsid w:val="003C49FA"/>
    <w:rsid w:val="003C4B85"/>
    <w:rsid w:val="003C4C57"/>
    <w:rsid w:val="003C4C64"/>
    <w:rsid w:val="003D10CE"/>
    <w:rsid w:val="003D1979"/>
    <w:rsid w:val="003D4396"/>
    <w:rsid w:val="003D4A94"/>
    <w:rsid w:val="003D50AA"/>
    <w:rsid w:val="003D514F"/>
    <w:rsid w:val="003D55F1"/>
    <w:rsid w:val="003D5C07"/>
    <w:rsid w:val="003D6D0B"/>
    <w:rsid w:val="003D6FB8"/>
    <w:rsid w:val="003D74E4"/>
    <w:rsid w:val="003D7550"/>
    <w:rsid w:val="003D7D77"/>
    <w:rsid w:val="003E05B6"/>
    <w:rsid w:val="003E1030"/>
    <w:rsid w:val="003E1BE2"/>
    <w:rsid w:val="003E1C3E"/>
    <w:rsid w:val="003E2C24"/>
    <w:rsid w:val="003E5790"/>
    <w:rsid w:val="003E63F7"/>
    <w:rsid w:val="003E6577"/>
    <w:rsid w:val="003E77C3"/>
    <w:rsid w:val="003F256D"/>
    <w:rsid w:val="003F2AD4"/>
    <w:rsid w:val="003F4123"/>
    <w:rsid w:val="003F45EB"/>
    <w:rsid w:val="003F4744"/>
    <w:rsid w:val="003F4BC9"/>
    <w:rsid w:val="003F5D4F"/>
    <w:rsid w:val="003F752E"/>
    <w:rsid w:val="003F79B8"/>
    <w:rsid w:val="004002A8"/>
    <w:rsid w:val="004007E3"/>
    <w:rsid w:val="00401129"/>
    <w:rsid w:val="004017F5"/>
    <w:rsid w:val="004023B2"/>
    <w:rsid w:val="00402526"/>
    <w:rsid w:val="00402E05"/>
    <w:rsid w:val="00403346"/>
    <w:rsid w:val="004035A4"/>
    <w:rsid w:val="004037AB"/>
    <w:rsid w:val="00404051"/>
    <w:rsid w:val="0040493A"/>
    <w:rsid w:val="0040685E"/>
    <w:rsid w:val="00406932"/>
    <w:rsid w:val="004076BF"/>
    <w:rsid w:val="004108EC"/>
    <w:rsid w:val="00410D05"/>
    <w:rsid w:val="00411E43"/>
    <w:rsid w:val="004128A8"/>
    <w:rsid w:val="00412DFD"/>
    <w:rsid w:val="0041347B"/>
    <w:rsid w:val="004134EA"/>
    <w:rsid w:val="00413AA9"/>
    <w:rsid w:val="004155C8"/>
    <w:rsid w:val="004156B8"/>
    <w:rsid w:val="004165BF"/>
    <w:rsid w:val="00417E5F"/>
    <w:rsid w:val="0042098F"/>
    <w:rsid w:val="00420E61"/>
    <w:rsid w:val="00421389"/>
    <w:rsid w:val="00421418"/>
    <w:rsid w:val="0042240F"/>
    <w:rsid w:val="004225DC"/>
    <w:rsid w:val="00422BC1"/>
    <w:rsid w:val="0042391C"/>
    <w:rsid w:val="004239BB"/>
    <w:rsid w:val="00423B84"/>
    <w:rsid w:val="00424056"/>
    <w:rsid w:val="00424087"/>
    <w:rsid w:val="0042461E"/>
    <w:rsid w:val="00424881"/>
    <w:rsid w:val="00424A62"/>
    <w:rsid w:val="00424F75"/>
    <w:rsid w:val="00425DA2"/>
    <w:rsid w:val="0042688A"/>
    <w:rsid w:val="004272B8"/>
    <w:rsid w:val="004272C1"/>
    <w:rsid w:val="004303B5"/>
    <w:rsid w:val="00430CD4"/>
    <w:rsid w:val="00430CE1"/>
    <w:rsid w:val="004318A3"/>
    <w:rsid w:val="00431C31"/>
    <w:rsid w:val="00431DA2"/>
    <w:rsid w:val="00431E6E"/>
    <w:rsid w:val="00432784"/>
    <w:rsid w:val="00432BC2"/>
    <w:rsid w:val="0043311A"/>
    <w:rsid w:val="004343CB"/>
    <w:rsid w:val="00435268"/>
    <w:rsid w:val="0043538D"/>
    <w:rsid w:val="00435750"/>
    <w:rsid w:val="0043710D"/>
    <w:rsid w:val="00437CAD"/>
    <w:rsid w:val="00437CBE"/>
    <w:rsid w:val="00437D78"/>
    <w:rsid w:val="00440486"/>
    <w:rsid w:val="00441280"/>
    <w:rsid w:val="00441605"/>
    <w:rsid w:val="004417F3"/>
    <w:rsid w:val="00441CC0"/>
    <w:rsid w:val="004426DA"/>
    <w:rsid w:val="004430D7"/>
    <w:rsid w:val="0044327E"/>
    <w:rsid w:val="00444AF1"/>
    <w:rsid w:val="00444C08"/>
    <w:rsid w:val="00445A70"/>
    <w:rsid w:val="00446342"/>
    <w:rsid w:val="0044651F"/>
    <w:rsid w:val="004466B8"/>
    <w:rsid w:val="0045052A"/>
    <w:rsid w:val="0045231F"/>
    <w:rsid w:val="0045285E"/>
    <w:rsid w:val="00452D19"/>
    <w:rsid w:val="004538D4"/>
    <w:rsid w:val="00454905"/>
    <w:rsid w:val="00456669"/>
    <w:rsid w:val="004569DF"/>
    <w:rsid w:val="004574BB"/>
    <w:rsid w:val="00457CB4"/>
    <w:rsid w:val="004603D5"/>
    <w:rsid w:val="004605DD"/>
    <w:rsid w:val="004607D6"/>
    <w:rsid w:val="0046098F"/>
    <w:rsid w:val="004609CB"/>
    <w:rsid w:val="004620A0"/>
    <w:rsid w:val="00462702"/>
    <w:rsid w:val="00463F54"/>
    <w:rsid w:val="004644EA"/>
    <w:rsid w:val="00464C2F"/>
    <w:rsid w:val="00464EFE"/>
    <w:rsid w:val="004660CF"/>
    <w:rsid w:val="00466635"/>
    <w:rsid w:val="00466640"/>
    <w:rsid w:val="00467113"/>
    <w:rsid w:val="00467645"/>
    <w:rsid w:val="004677AB"/>
    <w:rsid w:val="00467A80"/>
    <w:rsid w:val="00467E9C"/>
    <w:rsid w:val="0047000F"/>
    <w:rsid w:val="00470177"/>
    <w:rsid w:val="00471342"/>
    <w:rsid w:val="00471CEF"/>
    <w:rsid w:val="00471D24"/>
    <w:rsid w:val="00472016"/>
    <w:rsid w:val="00472261"/>
    <w:rsid w:val="004726D4"/>
    <w:rsid w:val="00472DED"/>
    <w:rsid w:val="00473242"/>
    <w:rsid w:val="00475554"/>
    <w:rsid w:val="00476A47"/>
    <w:rsid w:val="00477400"/>
    <w:rsid w:val="00477DC4"/>
    <w:rsid w:val="00477F47"/>
    <w:rsid w:val="00480398"/>
    <w:rsid w:val="00481C10"/>
    <w:rsid w:val="004843A1"/>
    <w:rsid w:val="00486C2B"/>
    <w:rsid w:val="00486D8A"/>
    <w:rsid w:val="00487D53"/>
    <w:rsid w:val="004907E5"/>
    <w:rsid w:val="0049080D"/>
    <w:rsid w:val="0049092B"/>
    <w:rsid w:val="004919F5"/>
    <w:rsid w:val="00492E0F"/>
    <w:rsid w:val="00493D81"/>
    <w:rsid w:val="00494E67"/>
    <w:rsid w:val="004952B3"/>
    <w:rsid w:val="004953E2"/>
    <w:rsid w:val="00495BD7"/>
    <w:rsid w:val="00495C5D"/>
    <w:rsid w:val="00495FA7"/>
    <w:rsid w:val="00496164"/>
    <w:rsid w:val="004968D4"/>
    <w:rsid w:val="00496CF9"/>
    <w:rsid w:val="00496E2A"/>
    <w:rsid w:val="00496E48"/>
    <w:rsid w:val="00497053"/>
    <w:rsid w:val="00497294"/>
    <w:rsid w:val="004A0C54"/>
    <w:rsid w:val="004A1808"/>
    <w:rsid w:val="004A1932"/>
    <w:rsid w:val="004A1C95"/>
    <w:rsid w:val="004A2BFF"/>
    <w:rsid w:val="004A2D39"/>
    <w:rsid w:val="004A3E4A"/>
    <w:rsid w:val="004A43A8"/>
    <w:rsid w:val="004A43F9"/>
    <w:rsid w:val="004A45E3"/>
    <w:rsid w:val="004A6DDA"/>
    <w:rsid w:val="004A6F1B"/>
    <w:rsid w:val="004A72B4"/>
    <w:rsid w:val="004A7A6D"/>
    <w:rsid w:val="004A7F9A"/>
    <w:rsid w:val="004B0457"/>
    <w:rsid w:val="004B045C"/>
    <w:rsid w:val="004B1701"/>
    <w:rsid w:val="004B27E4"/>
    <w:rsid w:val="004B371E"/>
    <w:rsid w:val="004B388A"/>
    <w:rsid w:val="004B5199"/>
    <w:rsid w:val="004B5740"/>
    <w:rsid w:val="004B6028"/>
    <w:rsid w:val="004B6267"/>
    <w:rsid w:val="004B639F"/>
    <w:rsid w:val="004B6950"/>
    <w:rsid w:val="004B75C1"/>
    <w:rsid w:val="004B7759"/>
    <w:rsid w:val="004B77BE"/>
    <w:rsid w:val="004B7903"/>
    <w:rsid w:val="004C0E3F"/>
    <w:rsid w:val="004C1531"/>
    <w:rsid w:val="004C2542"/>
    <w:rsid w:val="004C476E"/>
    <w:rsid w:val="004C6078"/>
    <w:rsid w:val="004C667A"/>
    <w:rsid w:val="004C6E07"/>
    <w:rsid w:val="004C703C"/>
    <w:rsid w:val="004D07EB"/>
    <w:rsid w:val="004D18E2"/>
    <w:rsid w:val="004D197A"/>
    <w:rsid w:val="004D413D"/>
    <w:rsid w:val="004D4475"/>
    <w:rsid w:val="004D478B"/>
    <w:rsid w:val="004D4BE4"/>
    <w:rsid w:val="004D50A5"/>
    <w:rsid w:val="004D59F2"/>
    <w:rsid w:val="004D5D95"/>
    <w:rsid w:val="004D60A1"/>
    <w:rsid w:val="004D6B40"/>
    <w:rsid w:val="004D7457"/>
    <w:rsid w:val="004D7C55"/>
    <w:rsid w:val="004E011D"/>
    <w:rsid w:val="004E11DC"/>
    <w:rsid w:val="004E1747"/>
    <w:rsid w:val="004E1756"/>
    <w:rsid w:val="004E2232"/>
    <w:rsid w:val="004E3397"/>
    <w:rsid w:val="004E3A9B"/>
    <w:rsid w:val="004E403C"/>
    <w:rsid w:val="004E4820"/>
    <w:rsid w:val="004E5136"/>
    <w:rsid w:val="004E563C"/>
    <w:rsid w:val="004E5955"/>
    <w:rsid w:val="004E6914"/>
    <w:rsid w:val="004E6969"/>
    <w:rsid w:val="004E6E44"/>
    <w:rsid w:val="004E753D"/>
    <w:rsid w:val="004E7FAC"/>
    <w:rsid w:val="004F04AE"/>
    <w:rsid w:val="004F18A7"/>
    <w:rsid w:val="004F19FC"/>
    <w:rsid w:val="004F1C26"/>
    <w:rsid w:val="004F24C3"/>
    <w:rsid w:val="004F311F"/>
    <w:rsid w:val="004F4B4A"/>
    <w:rsid w:val="004F590C"/>
    <w:rsid w:val="004F60F2"/>
    <w:rsid w:val="004F689D"/>
    <w:rsid w:val="004F6AC4"/>
    <w:rsid w:val="004F6F5C"/>
    <w:rsid w:val="004F6FAF"/>
    <w:rsid w:val="004F73EA"/>
    <w:rsid w:val="00500020"/>
    <w:rsid w:val="005008D1"/>
    <w:rsid w:val="00502133"/>
    <w:rsid w:val="0050228C"/>
    <w:rsid w:val="00502656"/>
    <w:rsid w:val="005026DE"/>
    <w:rsid w:val="00504B2D"/>
    <w:rsid w:val="00505490"/>
    <w:rsid w:val="005055AE"/>
    <w:rsid w:val="00505A40"/>
    <w:rsid w:val="00505E99"/>
    <w:rsid w:val="00505EA1"/>
    <w:rsid w:val="00506D07"/>
    <w:rsid w:val="00507085"/>
    <w:rsid w:val="005079ED"/>
    <w:rsid w:val="0051006F"/>
    <w:rsid w:val="00510452"/>
    <w:rsid w:val="0051071E"/>
    <w:rsid w:val="005107F6"/>
    <w:rsid w:val="005109F4"/>
    <w:rsid w:val="005113E4"/>
    <w:rsid w:val="0051197E"/>
    <w:rsid w:val="00511D19"/>
    <w:rsid w:val="0051214D"/>
    <w:rsid w:val="00512894"/>
    <w:rsid w:val="00513398"/>
    <w:rsid w:val="00513B6A"/>
    <w:rsid w:val="00513BB6"/>
    <w:rsid w:val="00514CC8"/>
    <w:rsid w:val="00514DE7"/>
    <w:rsid w:val="0051542C"/>
    <w:rsid w:val="0051574F"/>
    <w:rsid w:val="00515CCB"/>
    <w:rsid w:val="00515E4E"/>
    <w:rsid w:val="00517CBA"/>
    <w:rsid w:val="00520284"/>
    <w:rsid w:val="00520BC3"/>
    <w:rsid w:val="005222F8"/>
    <w:rsid w:val="005228EE"/>
    <w:rsid w:val="00522F08"/>
    <w:rsid w:val="0052330F"/>
    <w:rsid w:val="00524400"/>
    <w:rsid w:val="00524E72"/>
    <w:rsid w:val="005257C2"/>
    <w:rsid w:val="005258FC"/>
    <w:rsid w:val="00525BF6"/>
    <w:rsid w:val="005305D1"/>
    <w:rsid w:val="00530CC7"/>
    <w:rsid w:val="0053200C"/>
    <w:rsid w:val="005322EF"/>
    <w:rsid w:val="00533C61"/>
    <w:rsid w:val="00533D10"/>
    <w:rsid w:val="00533FCC"/>
    <w:rsid w:val="005353B3"/>
    <w:rsid w:val="00535553"/>
    <w:rsid w:val="00536405"/>
    <w:rsid w:val="005371C0"/>
    <w:rsid w:val="0053729E"/>
    <w:rsid w:val="005401C5"/>
    <w:rsid w:val="005409DA"/>
    <w:rsid w:val="00540C99"/>
    <w:rsid w:val="00541843"/>
    <w:rsid w:val="005419BD"/>
    <w:rsid w:val="005433E9"/>
    <w:rsid w:val="005436E2"/>
    <w:rsid w:val="00543DE6"/>
    <w:rsid w:val="00543E83"/>
    <w:rsid w:val="00545DE9"/>
    <w:rsid w:val="00545E17"/>
    <w:rsid w:val="00546458"/>
    <w:rsid w:val="00546FA2"/>
    <w:rsid w:val="0054708A"/>
    <w:rsid w:val="00547B61"/>
    <w:rsid w:val="0055026C"/>
    <w:rsid w:val="00550840"/>
    <w:rsid w:val="00550AB9"/>
    <w:rsid w:val="00550B46"/>
    <w:rsid w:val="00550CBE"/>
    <w:rsid w:val="00550E92"/>
    <w:rsid w:val="005516F3"/>
    <w:rsid w:val="005518EF"/>
    <w:rsid w:val="00552C80"/>
    <w:rsid w:val="00554117"/>
    <w:rsid w:val="00554D1D"/>
    <w:rsid w:val="005552B9"/>
    <w:rsid w:val="0055561A"/>
    <w:rsid w:val="00556240"/>
    <w:rsid w:val="0055644D"/>
    <w:rsid w:val="00557249"/>
    <w:rsid w:val="005577AD"/>
    <w:rsid w:val="005578FF"/>
    <w:rsid w:val="00561081"/>
    <w:rsid w:val="00563A0B"/>
    <w:rsid w:val="00564075"/>
    <w:rsid w:val="0056459F"/>
    <w:rsid w:val="00564911"/>
    <w:rsid w:val="00564A85"/>
    <w:rsid w:val="00564B93"/>
    <w:rsid w:val="00564F42"/>
    <w:rsid w:val="00565181"/>
    <w:rsid w:val="00565DB5"/>
    <w:rsid w:val="00566267"/>
    <w:rsid w:val="0057097E"/>
    <w:rsid w:val="00570D17"/>
    <w:rsid w:val="00572A04"/>
    <w:rsid w:val="00573B83"/>
    <w:rsid w:val="0057444B"/>
    <w:rsid w:val="005747E8"/>
    <w:rsid w:val="00574966"/>
    <w:rsid w:val="005759E1"/>
    <w:rsid w:val="005765DE"/>
    <w:rsid w:val="00576A37"/>
    <w:rsid w:val="00577007"/>
    <w:rsid w:val="005771AE"/>
    <w:rsid w:val="00577275"/>
    <w:rsid w:val="0058143F"/>
    <w:rsid w:val="00582988"/>
    <w:rsid w:val="00582B59"/>
    <w:rsid w:val="00583C3D"/>
    <w:rsid w:val="00584516"/>
    <w:rsid w:val="00584C8C"/>
    <w:rsid w:val="00584EF2"/>
    <w:rsid w:val="00584F7B"/>
    <w:rsid w:val="005850EA"/>
    <w:rsid w:val="00585478"/>
    <w:rsid w:val="0058555C"/>
    <w:rsid w:val="0058623A"/>
    <w:rsid w:val="00586DF7"/>
    <w:rsid w:val="00587548"/>
    <w:rsid w:val="00587F5C"/>
    <w:rsid w:val="00590156"/>
    <w:rsid w:val="00592080"/>
    <w:rsid w:val="0059209F"/>
    <w:rsid w:val="00592D39"/>
    <w:rsid w:val="00593671"/>
    <w:rsid w:val="00593C1C"/>
    <w:rsid w:val="00594207"/>
    <w:rsid w:val="0059437D"/>
    <w:rsid w:val="005943BA"/>
    <w:rsid w:val="00594553"/>
    <w:rsid w:val="00595F7D"/>
    <w:rsid w:val="0059630F"/>
    <w:rsid w:val="005973AA"/>
    <w:rsid w:val="005A07B5"/>
    <w:rsid w:val="005A1084"/>
    <w:rsid w:val="005A1566"/>
    <w:rsid w:val="005A191B"/>
    <w:rsid w:val="005A1C1D"/>
    <w:rsid w:val="005A2002"/>
    <w:rsid w:val="005A24D1"/>
    <w:rsid w:val="005A38CA"/>
    <w:rsid w:val="005A3A9F"/>
    <w:rsid w:val="005A3CF0"/>
    <w:rsid w:val="005A48D6"/>
    <w:rsid w:val="005A4EB8"/>
    <w:rsid w:val="005A525F"/>
    <w:rsid w:val="005A5627"/>
    <w:rsid w:val="005A5C7A"/>
    <w:rsid w:val="005A74B5"/>
    <w:rsid w:val="005A791D"/>
    <w:rsid w:val="005B0FEE"/>
    <w:rsid w:val="005B1646"/>
    <w:rsid w:val="005B3702"/>
    <w:rsid w:val="005B374E"/>
    <w:rsid w:val="005B4894"/>
    <w:rsid w:val="005B54B8"/>
    <w:rsid w:val="005B54C0"/>
    <w:rsid w:val="005B6996"/>
    <w:rsid w:val="005C0F77"/>
    <w:rsid w:val="005C31BC"/>
    <w:rsid w:val="005C45EE"/>
    <w:rsid w:val="005C4634"/>
    <w:rsid w:val="005C4718"/>
    <w:rsid w:val="005C4DDA"/>
    <w:rsid w:val="005C5D21"/>
    <w:rsid w:val="005C647A"/>
    <w:rsid w:val="005C7300"/>
    <w:rsid w:val="005C7FE4"/>
    <w:rsid w:val="005D02BC"/>
    <w:rsid w:val="005D077A"/>
    <w:rsid w:val="005D1E11"/>
    <w:rsid w:val="005D382C"/>
    <w:rsid w:val="005D3A1A"/>
    <w:rsid w:val="005D3AA4"/>
    <w:rsid w:val="005D44E8"/>
    <w:rsid w:val="005D46A0"/>
    <w:rsid w:val="005D4D97"/>
    <w:rsid w:val="005D50BA"/>
    <w:rsid w:val="005D7EF4"/>
    <w:rsid w:val="005E0169"/>
    <w:rsid w:val="005E0CD5"/>
    <w:rsid w:val="005E32CB"/>
    <w:rsid w:val="005E4077"/>
    <w:rsid w:val="005E4209"/>
    <w:rsid w:val="005E4BCC"/>
    <w:rsid w:val="005E5012"/>
    <w:rsid w:val="005E5A8F"/>
    <w:rsid w:val="005E5B38"/>
    <w:rsid w:val="005E5F91"/>
    <w:rsid w:val="005E620F"/>
    <w:rsid w:val="005E6C81"/>
    <w:rsid w:val="005E6C9D"/>
    <w:rsid w:val="005E6E40"/>
    <w:rsid w:val="005E7584"/>
    <w:rsid w:val="005F043E"/>
    <w:rsid w:val="005F0F2B"/>
    <w:rsid w:val="005F1943"/>
    <w:rsid w:val="005F194E"/>
    <w:rsid w:val="005F1A4F"/>
    <w:rsid w:val="005F2545"/>
    <w:rsid w:val="005F25EE"/>
    <w:rsid w:val="005F2CBA"/>
    <w:rsid w:val="005F32E8"/>
    <w:rsid w:val="005F3444"/>
    <w:rsid w:val="005F3ABB"/>
    <w:rsid w:val="005F3B7B"/>
    <w:rsid w:val="005F3F2E"/>
    <w:rsid w:val="005F3FA2"/>
    <w:rsid w:val="005F48E3"/>
    <w:rsid w:val="005F496A"/>
    <w:rsid w:val="005F7188"/>
    <w:rsid w:val="005F777D"/>
    <w:rsid w:val="005F7F5D"/>
    <w:rsid w:val="006002AC"/>
    <w:rsid w:val="00601995"/>
    <w:rsid w:val="00602331"/>
    <w:rsid w:val="006027E8"/>
    <w:rsid w:val="0060287C"/>
    <w:rsid w:val="00602E54"/>
    <w:rsid w:val="00603B23"/>
    <w:rsid w:val="006048A6"/>
    <w:rsid w:val="00605270"/>
    <w:rsid w:val="006057E2"/>
    <w:rsid w:val="0060598C"/>
    <w:rsid w:val="00605BA8"/>
    <w:rsid w:val="00605CA1"/>
    <w:rsid w:val="0060603E"/>
    <w:rsid w:val="006062AA"/>
    <w:rsid w:val="00606600"/>
    <w:rsid w:val="00607172"/>
    <w:rsid w:val="0060737B"/>
    <w:rsid w:val="0060742C"/>
    <w:rsid w:val="006076C5"/>
    <w:rsid w:val="006107CD"/>
    <w:rsid w:val="0061158E"/>
    <w:rsid w:val="00611627"/>
    <w:rsid w:val="006118FC"/>
    <w:rsid w:val="00611C56"/>
    <w:rsid w:val="006126E4"/>
    <w:rsid w:val="00613069"/>
    <w:rsid w:val="006133D5"/>
    <w:rsid w:val="00613B69"/>
    <w:rsid w:val="00613B6C"/>
    <w:rsid w:val="006142AF"/>
    <w:rsid w:val="006148CF"/>
    <w:rsid w:val="00614EC9"/>
    <w:rsid w:val="0061518F"/>
    <w:rsid w:val="00615397"/>
    <w:rsid w:val="00615611"/>
    <w:rsid w:val="006158A0"/>
    <w:rsid w:val="00615CF2"/>
    <w:rsid w:val="006163DA"/>
    <w:rsid w:val="00616926"/>
    <w:rsid w:val="00617C3B"/>
    <w:rsid w:val="00617D74"/>
    <w:rsid w:val="006201B5"/>
    <w:rsid w:val="0062052A"/>
    <w:rsid w:val="0062059A"/>
    <w:rsid w:val="00620696"/>
    <w:rsid w:val="00620D51"/>
    <w:rsid w:val="00622665"/>
    <w:rsid w:val="00622D8F"/>
    <w:rsid w:val="00623468"/>
    <w:rsid w:val="006237D7"/>
    <w:rsid w:val="00623B57"/>
    <w:rsid w:val="00623D00"/>
    <w:rsid w:val="0062400C"/>
    <w:rsid w:val="006240B6"/>
    <w:rsid w:val="006261E5"/>
    <w:rsid w:val="00626D98"/>
    <w:rsid w:val="006275DA"/>
    <w:rsid w:val="00627ABE"/>
    <w:rsid w:val="00627AD0"/>
    <w:rsid w:val="00627CB1"/>
    <w:rsid w:val="006311DC"/>
    <w:rsid w:val="0063152E"/>
    <w:rsid w:val="0063190A"/>
    <w:rsid w:val="00631FFE"/>
    <w:rsid w:val="0063289D"/>
    <w:rsid w:val="00633A74"/>
    <w:rsid w:val="00633AA3"/>
    <w:rsid w:val="00633DC2"/>
    <w:rsid w:val="00634361"/>
    <w:rsid w:val="00634CBF"/>
    <w:rsid w:val="00635368"/>
    <w:rsid w:val="006361B6"/>
    <w:rsid w:val="00636385"/>
    <w:rsid w:val="0063712A"/>
    <w:rsid w:val="00637399"/>
    <w:rsid w:val="00637A8E"/>
    <w:rsid w:val="00637BBB"/>
    <w:rsid w:val="00637EC7"/>
    <w:rsid w:val="00640477"/>
    <w:rsid w:val="006412F1"/>
    <w:rsid w:val="00641658"/>
    <w:rsid w:val="00641A70"/>
    <w:rsid w:val="0064270B"/>
    <w:rsid w:val="006427DC"/>
    <w:rsid w:val="006429AC"/>
    <w:rsid w:val="00642E3F"/>
    <w:rsid w:val="00643996"/>
    <w:rsid w:val="006441B6"/>
    <w:rsid w:val="006443A0"/>
    <w:rsid w:val="0064458F"/>
    <w:rsid w:val="00644D31"/>
    <w:rsid w:val="00645364"/>
    <w:rsid w:val="00645CD1"/>
    <w:rsid w:val="00647164"/>
    <w:rsid w:val="0064728D"/>
    <w:rsid w:val="006474FB"/>
    <w:rsid w:val="00647702"/>
    <w:rsid w:val="00647856"/>
    <w:rsid w:val="00647A32"/>
    <w:rsid w:val="00650DDC"/>
    <w:rsid w:val="00650F0F"/>
    <w:rsid w:val="0065136F"/>
    <w:rsid w:val="006515C5"/>
    <w:rsid w:val="006517D0"/>
    <w:rsid w:val="00651E17"/>
    <w:rsid w:val="006527F4"/>
    <w:rsid w:val="00652D1D"/>
    <w:rsid w:val="00652E2F"/>
    <w:rsid w:val="00654008"/>
    <w:rsid w:val="00654D29"/>
    <w:rsid w:val="00654E4E"/>
    <w:rsid w:val="00655029"/>
    <w:rsid w:val="00656D6D"/>
    <w:rsid w:val="00656DAE"/>
    <w:rsid w:val="00657D7C"/>
    <w:rsid w:val="006600B5"/>
    <w:rsid w:val="00660A50"/>
    <w:rsid w:val="0066186B"/>
    <w:rsid w:val="00661D6B"/>
    <w:rsid w:val="0066227F"/>
    <w:rsid w:val="0066328A"/>
    <w:rsid w:val="0066451D"/>
    <w:rsid w:val="0066504D"/>
    <w:rsid w:val="006650DA"/>
    <w:rsid w:val="00665B21"/>
    <w:rsid w:val="006677FB"/>
    <w:rsid w:val="00670704"/>
    <w:rsid w:val="00671216"/>
    <w:rsid w:val="006719AD"/>
    <w:rsid w:val="006719E2"/>
    <w:rsid w:val="00672079"/>
    <w:rsid w:val="00672838"/>
    <w:rsid w:val="00672900"/>
    <w:rsid w:val="00673F1E"/>
    <w:rsid w:val="0067458B"/>
    <w:rsid w:val="0067486C"/>
    <w:rsid w:val="00674960"/>
    <w:rsid w:val="00675A0C"/>
    <w:rsid w:val="00675F27"/>
    <w:rsid w:val="006762EB"/>
    <w:rsid w:val="00676438"/>
    <w:rsid w:val="00676CF8"/>
    <w:rsid w:val="006807EC"/>
    <w:rsid w:val="00680FAC"/>
    <w:rsid w:val="006813A6"/>
    <w:rsid w:val="006813CE"/>
    <w:rsid w:val="006816F3"/>
    <w:rsid w:val="006818F4"/>
    <w:rsid w:val="00681E0E"/>
    <w:rsid w:val="0068258F"/>
    <w:rsid w:val="00682679"/>
    <w:rsid w:val="006842C0"/>
    <w:rsid w:val="00684314"/>
    <w:rsid w:val="00684393"/>
    <w:rsid w:val="00684C43"/>
    <w:rsid w:val="00684D8D"/>
    <w:rsid w:val="006851E2"/>
    <w:rsid w:val="0068546C"/>
    <w:rsid w:val="006857F0"/>
    <w:rsid w:val="0068618C"/>
    <w:rsid w:val="00687B75"/>
    <w:rsid w:val="00690527"/>
    <w:rsid w:val="00690B93"/>
    <w:rsid w:val="006921C4"/>
    <w:rsid w:val="00692DBB"/>
    <w:rsid w:val="00693287"/>
    <w:rsid w:val="00693877"/>
    <w:rsid w:val="00693921"/>
    <w:rsid w:val="00693E44"/>
    <w:rsid w:val="0069522E"/>
    <w:rsid w:val="006953C1"/>
    <w:rsid w:val="00695694"/>
    <w:rsid w:val="00695F4D"/>
    <w:rsid w:val="006963B0"/>
    <w:rsid w:val="00696724"/>
    <w:rsid w:val="00696B3D"/>
    <w:rsid w:val="00697CF4"/>
    <w:rsid w:val="006A0A7B"/>
    <w:rsid w:val="006A0BA7"/>
    <w:rsid w:val="006A2CB8"/>
    <w:rsid w:val="006A409B"/>
    <w:rsid w:val="006A4D10"/>
    <w:rsid w:val="006A7AF3"/>
    <w:rsid w:val="006B0195"/>
    <w:rsid w:val="006B0358"/>
    <w:rsid w:val="006B040E"/>
    <w:rsid w:val="006B059F"/>
    <w:rsid w:val="006B081F"/>
    <w:rsid w:val="006B1149"/>
    <w:rsid w:val="006B4E1C"/>
    <w:rsid w:val="006B5A9C"/>
    <w:rsid w:val="006B7A5C"/>
    <w:rsid w:val="006B7D53"/>
    <w:rsid w:val="006B7EB7"/>
    <w:rsid w:val="006C1003"/>
    <w:rsid w:val="006C1158"/>
    <w:rsid w:val="006C165B"/>
    <w:rsid w:val="006C1E8D"/>
    <w:rsid w:val="006C2123"/>
    <w:rsid w:val="006C249B"/>
    <w:rsid w:val="006C2A82"/>
    <w:rsid w:val="006C2F96"/>
    <w:rsid w:val="006C30B3"/>
    <w:rsid w:val="006C3354"/>
    <w:rsid w:val="006C3CD1"/>
    <w:rsid w:val="006C3E24"/>
    <w:rsid w:val="006C51CB"/>
    <w:rsid w:val="006C54E0"/>
    <w:rsid w:val="006C5D16"/>
    <w:rsid w:val="006C5D59"/>
    <w:rsid w:val="006C6ECB"/>
    <w:rsid w:val="006C7FA5"/>
    <w:rsid w:val="006D141B"/>
    <w:rsid w:val="006D1481"/>
    <w:rsid w:val="006D14CC"/>
    <w:rsid w:val="006D168F"/>
    <w:rsid w:val="006D1F3F"/>
    <w:rsid w:val="006D3260"/>
    <w:rsid w:val="006D5416"/>
    <w:rsid w:val="006D553B"/>
    <w:rsid w:val="006D65E1"/>
    <w:rsid w:val="006D672C"/>
    <w:rsid w:val="006D6FFC"/>
    <w:rsid w:val="006D75E7"/>
    <w:rsid w:val="006E0CD6"/>
    <w:rsid w:val="006E1406"/>
    <w:rsid w:val="006E159D"/>
    <w:rsid w:val="006E278F"/>
    <w:rsid w:val="006E3147"/>
    <w:rsid w:val="006E3291"/>
    <w:rsid w:val="006E3858"/>
    <w:rsid w:val="006E3CD5"/>
    <w:rsid w:val="006E410C"/>
    <w:rsid w:val="006E67C6"/>
    <w:rsid w:val="006E68F9"/>
    <w:rsid w:val="006E79C5"/>
    <w:rsid w:val="006F10DC"/>
    <w:rsid w:val="006F2B17"/>
    <w:rsid w:val="006F40F3"/>
    <w:rsid w:val="006F49AD"/>
    <w:rsid w:val="006F4D0F"/>
    <w:rsid w:val="006F55D4"/>
    <w:rsid w:val="006F6092"/>
    <w:rsid w:val="006F6229"/>
    <w:rsid w:val="006F62A8"/>
    <w:rsid w:val="006F6C61"/>
    <w:rsid w:val="006F72BE"/>
    <w:rsid w:val="00700606"/>
    <w:rsid w:val="007008D1"/>
    <w:rsid w:val="007010A8"/>
    <w:rsid w:val="00701370"/>
    <w:rsid w:val="007016B4"/>
    <w:rsid w:val="00701C8B"/>
    <w:rsid w:val="00701FFF"/>
    <w:rsid w:val="007022B2"/>
    <w:rsid w:val="007025AF"/>
    <w:rsid w:val="007025FE"/>
    <w:rsid w:val="00702654"/>
    <w:rsid w:val="00702E32"/>
    <w:rsid w:val="007037CC"/>
    <w:rsid w:val="00703863"/>
    <w:rsid w:val="007049BA"/>
    <w:rsid w:val="00705F5E"/>
    <w:rsid w:val="00706029"/>
    <w:rsid w:val="007066DC"/>
    <w:rsid w:val="00706EB2"/>
    <w:rsid w:val="00707E6B"/>
    <w:rsid w:val="00710003"/>
    <w:rsid w:val="00710235"/>
    <w:rsid w:val="00710BD8"/>
    <w:rsid w:val="00710E82"/>
    <w:rsid w:val="00710F1F"/>
    <w:rsid w:val="00711438"/>
    <w:rsid w:val="00711E6B"/>
    <w:rsid w:val="0071221D"/>
    <w:rsid w:val="0071352D"/>
    <w:rsid w:val="00714426"/>
    <w:rsid w:val="0071467E"/>
    <w:rsid w:val="007158B8"/>
    <w:rsid w:val="00716046"/>
    <w:rsid w:val="007170BD"/>
    <w:rsid w:val="007171F6"/>
    <w:rsid w:val="00717420"/>
    <w:rsid w:val="007179C3"/>
    <w:rsid w:val="007179CD"/>
    <w:rsid w:val="007200AF"/>
    <w:rsid w:val="00721089"/>
    <w:rsid w:val="00721C43"/>
    <w:rsid w:val="00721D23"/>
    <w:rsid w:val="0072272F"/>
    <w:rsid w:val="007237DF"/>
    <w:rsid w:val="007240B8"/>
    <w:rsid w:val="00725490"/>
    <w:rsid w:val="007258EE"/>
    <w:rsid w:val="00725B6D"/>
    <w:rsid w:val="0072688F"/>
    <w:rsid w:val="0072791E"/>
    <w:rsid w:val="00727A7F"/>
    <w:rsid w:val="00727B11"/>
    <w:rsid w:val="007301DB"/>
    <w:rsid w:val="007307FC"/>
    <w:rsid w:val="00731274"/>
    <w:rsid w:val="0073168A"/>
    <w:rsid w:val="00731D9E"/>
    <w:rsid w:val="0073234F"/>
    <w:rsid w:val="007325FC"/>
    <w:rsid w:val="007327D9"/>
    <w:rsid w:val="00733C99"/>
    <w:rsid w:val="00735ED6"/>
    <w:rsid w:val="0073621E"/>
    <w:rsid w:val="00736F6E"/>
    <w:rsid w:val="00737261"/>
    <w:rsid w:val="00737604"/>
    <w:rsid w:val="00737A3B"/>
    <w:rsid w:val="00740605"/>
    <w:rsid w:val="007407AC"/>
    <w:rsid w:val="00740993"/>
    <w:rsid w:val="007414BD"/>
    <w:rsid w:val="007414DA"/>
    <w:rsid w:val="007434F1"/>
    <w:rsid w:val="00744915"/>
    <w:rsid w:val="007451B5"/>
    <w:rsid w:val="00745485"/>
    <w:rsid w:val="00746643"/>
    <w:rsid w:val="00747921"/>
    <w:rsid w:val="00747BA9"/>
    <w:rsid w:val="00747EB2"/>
    <w:rsid w:val="00750097"/>
    <w:rsid w:val="007509EA"/>
    <w:rsid w:val="00752661"/>
    <w:rsid w:val="0075352F"/>
    <w:rsid w:val="00753616"/>
    <w:rsid w:val="00754237"/>
    <w:rsid w:val="00754587"/>
    <w:rsid w:val="0075539B"/>
    <w:rsid w:val="00757D11"/>
    <w:rsid w:val="00757F2F"/>
    <w:rsid w:val="007604F0"/>
    <w:rsid w:val="00760AA0"/>
    <w:rsid w:val="007610F2"/>
    <w:rsid w:val="00761548"/>
    <w:rsid w:val="0076194C"/>
    <w:rsid w:val="0076195A"/>
    <w:rsid w:val="007621F9"/>
    <w:rsid w:val="00764477"/>
    <w:rsid w:val="00764A1A"/>
    <w:rsid w:val="00764E68"/>
    <w:rsid w:val="0076510B"/>
    <w:rsid w:val="007652B4"/>
    <w:rsid w:val="007652E6"/>
    <w:rsid w:val="00765771"/>
    <w:rsid w:val="00765BD7"/>
    <w:rsid w:val="007662A0"/>
    <w:rsid w:val="00766303"/>
    <w:rsid w:val="00766FEF"/>
    <w:rsid w:val="007704AA"/>
    <w:rsid w:val="00770803"/>
    <w:rsid w:val="007708B0"/>
    <w:rsid w:val="007718F1"/>
    <w:rsid w:val="0077332D"/>
    <w:rsid w:val="00774B36"/>
    <w:rsid w:val="00775B07"/>
    <w:rsid w:val="00780662"/>
    <w:rsid w:val="00782D3B"/>
    <w:rsid w:val="0078354E"/>
    <w:rsid w:val="0078403E"/>
    <w:rsid w:val="00784F6E"/>
    <w:rsid w:val="007855BC"/>
    <w:rsid w:val="00785B26"/>
    <w:rsid w:val="0078699B"/>
    <w:rsid w:val="007900C6"/>
    <w:rsid w:val="007909C7"/>
    <w:rsid w:val="00790B1C"/>
    <w:rsid w:val="00791591"/>
    <w:rsid w:val="00792A7A"/>
    <w:rsid w:val="00793D53"/>
    <w:rsid w:val="00795128"/>
    <w:rsid w:val="00795417"/>
    <w:rsid w:val="00795DBB"/>
    <w:rsid w:val="00796B59"/>
    <w:rsid w:val="00797441"/>
    <w:rsid w:val="00797AFD"/>
    <w:rsid w:val="00797CB2"/>
    <w:rsid w:val="00797CD3"/>
    <w:rsid w:val="007A0221"/>
    <w:rsid w:val="007A0EDD"/>
    <w:rsid w:val="007A1AE1"/>
    <w:rsid w:val="007A2428"/>
    <w:rsid w:val="007A38E3"/>
    <w:rsid w:val="007A428C"/>
    <w:rsid w:val="007A45D3"/>
    <w:rsid w:val="007A4908"/>
    <w:rsid w:val="007A4D0D"/>
    <w:rsid w:val="007A4F0A"/>
    <w:rsid w:val="007A547D"/>
    <w:rsid w:val="007A57C2"/>
    <w:rsid w:val="007A5811"/>
    <w:rsid w:val="007A6BAC"/>
    <w:rsid w:val="007A7ABD"/>
    <w:rsid w:val="007B03A0"/>
    <w:rsid w:val="007B14E7"/>
    <w:rsid w:val="007B15EB"/>
    <w:rsid w:val="007B16C8"/>
    <w:rsid w:val="007B25D6"/>
    <w:rsid w:val="007B3106"/>
    <w:rsid w:val="007B33A2"/>
    <w:rsid w:val="007B3452"/>
    <w:rsid w:val="007B512D"/>
    <w:rsid w:val="007B54B0"/>
    <w:rsid w:val="007B61A0"/>
    <w:rsid w:val="007B68A4"/>
    <w:rsid w:val="007B79D1"/>
    <w:rsid w:val="007C04C5"/>
    <w:rsid w:val="007C0A6D"/>
    <w:rsid w:val="007C135D"/>
    <w:rsid w:val="007C1B61"/>
    <w:rsid w:val="007C270F"/>
    <w:rsid w:val="007C325F"/>
    <w:rsid w:val="007C3B1B"/>
    <w:rsid w:val="007C3CB8"/>
    <w:rsid w:val="007C42A8"/>
    <w:rsid w:val="007C42F1"/>
    <w:rsid w:val="007C4373"/>
    <w:rsid w:val="007C4692"/>
    <w:rsid w:val="007C4862"/>
    <w:rsid w:val="007C5EAC"/>
    <w:rsid w:val="007D045D"/>
    <w:rsid w:val="007D0D7C"/>
    <w:rsid w:val="007D16C7"/>
    <w:rsid w:val="007D1A08"/>
    <w:rsid w:val="007D239A"/>
    <w:rsid w:val="007D2530"/>
    <w:rsid w:val="007D26B2"/>
    <w:rsid w:val="007D3ED7"/>
    <w:rsid w:val="007D42BD"/>
    <w:rsid w:val="007D4DF8"/>
    <w:rsid w:val="007D5165"/>
    <w:rsid w:val="007D55DC"/>
    <w:rsid w:val="007D63FD"/>
    <w:rsid w:val="007D70EC"/>
    <w:rsid w:val="007D7219"/>
    <w:rsid w:val="007D7270"/>
    <w:rsid w:val="007D75D5"/>
    <w:rsid w:val="007D7B40"/>
    <w:rsid w:val="007E0FD7"/>
    <w:rsid w:val="007E19CA"/>
    <w:rsid w:val="007E2E5A"/>
    <w:rsid w:val="007E3708"/>
    <w:rsid w:val="007E56C2"/>
    <w:rsid w:val="007E59CB"/>
    <w:rsid w:val="007E5A2C"/>
    <w:rsid w:val="007E707F"/>
    <w:rsid w:val="007E77CD"/>
    <w:rsid w:val="007E7A2E"/>
    <w:rsid w:val="007E7A32"/>
    <w:rsid w:val="007F0665"/>
    <w:rsid w:val="007F095A"/>
    <w:rsid w:val="007F114F"/>
    <w:rsid w:val="007F12B0"/>
    <w:rsid w:val="007F15C5"/>
    <w:rsid w:val="007F1B90"/>
    <w:rsid w:val="007F201C"/>
    <w:rsid w:val="007F2B17"/>
    <w:rsid w:val="007F37D7"/>
    <w:rsid w:val="007F39DD"/>
    <w:rsid w:val="007F4BEF"/>
    <w:rsid w:val="007F4DD4"/>
    <w:rsid w:val="007F629E"/>
    <w:rsid w:val="007F62E6"/>
    <w:rsid w:val="007F6749"/>
    <w:rsid w:val="007F6EF7"/>
    <w:rsid w:val="007F6F49"/>
    <w:rsid w:val="007F748A"/>
    <w:rsid w:val="007F76D6"/>
    <w:rsid w:val="007F7CFF"/>
    <w:rsid w:val="007F7F8F"/>
    <w:rsid w:val="007F7FEE"/>
    <w:rsid w:val="00800006"/>
    <w:rsid w:val="00801080"/>
    <w:rsid w:val="00801CD1"/>
    <w:rsid w:val="00802738"/>
    <w:rsid w:val="00803353"/>
    <w:rsid w:val="0080343E"/>
    <w:rsid w:val="00804981"/>
    <w:rsid w:val="00804A6C"/>
    <w:rsid w:val="00804DB4"/>
    <w:rsid w:val="00804FEC"/>
    <w:rsid w:val="0080551F"/>
    <w:rsid w:val="00805C6D"/>
    <w:rsid w:val="0080617A"/>
    <w:rsid w:val="00806586"/>
    <w:rsid w:val="00807D31"/>
    <w:rsid w:val="00807FB5"/>
    <w:rsid w:val="008101AB"/>
    <w:rsid w:val="008103B3"/>
    <w:rsid w:val="008109B4"/>
    <w:rsid w:val="00810E59"/>
    <w:rsid w:val="00811017"/>
    <w:rsid w:val="00811267"/>
    <w:rsid w:val="008115E8"/>
    <w:rsid w:val="00811D72"/>
    <w:rsid w:val="0081333A"/>
    <w:rsid w:val="00813D52"/>
    <w:rsid w:val="00814071"/>
    <w:rsid w:val="0081474A"/>
    <w:rsid w:val="008158D0"/>
    <w:rsid w:val="0081590E"/>
    <w:rsid w:val="00815B0A"/>
    <w:rsid w:val="0081633B"/>
    <w:rsid w:val="008163EE"/>
    <w:rsid w:val="008165EB"/>
    <w:rsid w:val="00816729"/>
    <w:rsid w:val="00817BFC"/>
    <w:rsid w:val="0082016C"/>
    <w:rsid w:val="00820973"/>
    <w:rsid w:val="00820A95"/>
    <w:rsid w:val="00820EED"/>
    <w:rsid w:val="00820FA9"/>
    <w:rsid w:val="0082186B"/>
    <w:rsid w:val="00822331"/>
    <w:rsid w:val="00822E19"/>
    <w:rsid w:val="008241F7"/>
    <w:rsid w:val="008255EF"/>
    <w:rsid w:val="0082607C"/>
    <w:rsid w:val="0082642E"/>
    <w:rsid w:val="00827186"/>
    <w:rsid w:val="00827B4D"/>
    <w:rsid w:val="008302A8"/>
    <w:rsid w:val="008309CB"/>
    <w:rsid w:val="0083116B"/>
    <w:rsid w:val="0083241A"/>
    <w:rsid w:val="008334C7"/>
    <w:rsid w:val="00833B32"/>
    <w:rsid w:val="00833E60"/>
    <w:rsid w:val="00835742"/>
    <w:rsid w:val="008358BD"/>
    <w:rsid w:val="0083709E"/>
    <w:rsid w:val="008377EE"/>
    <w:rsid w:val="00837954"/>
    <w:rsid w:val="00837F33"/>
    <w:rsid w:val="0084143C"/>
    <w:rsid w:val="008423BE"/>
    <w:rsid w:val="008431AD"/>
    <w:rsid w:val="00843B35"/>
    <w:rsid w:val="00843BF3"/>
    <w:rsid w:val="0084406A"/>
    <w:rsid w:val="00844293"/>
    <w:rsid w:val="008446D8"/>
    <w:rsid w:val="008447BE"/>
    <w:rsid w:val="00844EF2"/>
    <w:rsid w:val="00845032"/>
    <w:rsid w:val="00845C02"/>
    <w:rsid w:val="00845EE8"/>
    <w:rsid w:val="00846EE6"/>
    <w:rsid w:val="00846FD8"/>
    <w:rsid w:val="0084733E"/>
    <w:rsid w:val="00847657"/>
    <w:rsid w:val="00847922"/>
    <w:rsid w:val="00850D77"/>
    <w:rsid w:val="00850D83"/>
    <w:rsid w:val="008512B9"/>
    <w:rsid w:val="00851B22"/>
    <w:rsid w:val="00851C9A"/>
    <w:rsid w:val="008520EA"/>
    <w:rsid w:val="00853223"/>
    <w:rsid w:val="008533E8"/>
    <w:rsid w:val="00853528"/>
    <w:rsid w:val="00854139"/>
    <w:rsid w:val="00854BF9"/>
    <w:rsid w:val="00855304"/>
    <w:rsid w:val="00855473"/>
    <w:rsid w:val="00856588"/>
    <w:rsid w:val="00857636"/>
    <w:rsid w:val="00857E4E"/>
    <w:rsid w:val="00860D4E"/>
    <w:rsid w:val="008615F7"/>
    <w:rsid w:val="0086200B"/>
    <w:rsid w:val="0086237A"/>
    <w:rsid w:val="008629D2"/>
    <w:rsid w:val="0086315A"/>
    <w:rsid w:val="00863C3C"/>
    <w:rsid w:val="00863E23"/>
    <w:rsid w:val="00864096"/>
    <w:rsid w:val="008641C8"/>
    <w:rsid w:val="0086582A"/>
    <w:rsid w:val="008661E9"/>
    <w:rsid w:val="008670F3"/>
    <w:rsid w:val="00867D10"/>
    <w:rsid w:val="00871A39"/>
    <w:rsid w:val="00871B32"/>
    <w:rsid w:val="00871D37"/>
    <w:rsid w:val="0087243E"/>
    <w:rsid w:val="00872F1C"/>
    <w:rsid w:val="0087302F"/>
    <w:rsid w:val="0087394C"/>
    <w:rsid w:val="00873BAB"/>
    <w:rsid w:val="00873E2B"/>
    <w:rsid w:val="00874293"/>
    <w:rsid w:val="008744D0"/>
    <w:rsid w:val="008748C5"/>
    <w:rsid w:val="00876725"/>
    <w:rsid w:val="0087694B"/>
    <w:rsid w:val="00877026"/>
    <w:rsid w:val="00877E26"/>
    <w:rsid w:val="00880509"/>
    <w:rsid w:val="008805FC"/>
    <w:rsid w:val="00880E51"/>
    <w:rsid w:val="008810E0"/>
    <w:rsid w:val="008816AB"/>
    <w:rsid w:val="00881987"/>
    <w:rsid w:val="008822C4"/>
    <w:rsid w:val="00882836"/>
    <w:rsid w:val="008838AD"/>
    <w:rsid w:val="00883CBD"/>
    <w:rsid w:val="00883D61"/>
    <w:rsid w:val="00884544"/>
    <w:rsid w:val="00885925"/>
    <w:rsid w:val="008861A9"/>
    <w:rsid w:val="008862AB"/>
    <w:rsid w:val="0088734B"/>
    <w:rsid w:val="008879F8"/>
    <w:rsid w:val="00887B9C"/>
    <w:rsid w:val="00887DA9"/>
    <w:rsid w:val="00890044"/>
    <w:rsid w:val="00890084"/>
    <w:rsid w:val="008901F8"/>
    <w:rsid w:val="00890CB7"/>
    <w:rsid w:val="00890EC0"/>
    <w:rsid w:val="008920E7"/>
    <w:rsid w:val="00892798"/>
    <w:rsid w:val="00893877"/>
    <w:rsid w:val="00893976"/>
    <w:rsid w:val="00893CC2"/>
    <w:rsid w:val="00893CD2"/>
    <w:rsid w:val="008940F5"/>
    <w:rsid w:val="0089450F"/>
    <w:rsid w:val="00894EAE"/>
    <w:rsid w:val="00896F79"/>
    <w:rsid w:val="0089762B"/>
    <w:rsid w:val="00897F70"/>
    <w:rsid w:val="008A20AC"/>
    <w:rsid w:val="008A2366"/>
    <w:rsid w:val="008A2719"/>
    <w:rsid w:val="008A2F51"/>
    <w:rsid w:val="008A3260"/>
    <w:rsid w:val="008A38C7"/>
    <w:rsid w:val="008A4383"/>
    <w:rsid w:val="008A5F1C"/>
    <w:rsid w:val="008A6264"/>
    <w:rsid w:val="008A6342"/>
    <w:rsid w:val="008A710C"/>
    <w:rsid w:val="008A770D"/>
    <w:rsid w:val="008B082E"/>
    <w:rsid w:val="008B15B4"/>
    <w:rsid w:val="008B193F"/>
    <w:rsid w:val="008B198C"/>
    <w:rsid w:val="008B1D69"/>
    <w:rsid w:val="008B1D85"/>
    <w:rsid w:val="008B1E2E"/>
    <w:rsid w:val="008B21F3"/>
    <w:rsid w:val="008B23D5"/>
    <w:rsid w:val="008B2968"/>
    <w:rsid w:val="008B2DC9"/>
    <w:rsid w:val="008B349F"/>
    <w:rsid w:val="008B3636"/>
    <w:rsid w:val="008B3CE8"/>
    <w:rsid w:val="008B3EC7"/>
    <w:rsid w:val="008B62F9"/>
    <w:rsid w:val="008B6580"/>
    <w:rsid w:val="008B6830"/>
    <w:rsid w:val="008B6FED"/>
    <w:rsid w:val="008C02D2"/>
    <w:rsid w:val="008C057D"/>
    <w:rsid w:val="008C0784"/>
    <w:rsid w:val="008C22DA"/>
    <w:rsid w:val="008C26E4"/>
    <w:rsid w:val="008C3372"/>
    <w:rsid w:val="008C338F"/>
    <w:rsid w:val="008C4327"/>
    <w:rsid w:val="008C4A8B"/>
    <w:rsid w:val="008C5016"/>
    <w:rsid w:val="008C5F85"/>
    <w:rsid w:val="008C60B2"/>
    <w:rsid w:val="008C60C3"/>
    <w:rsid w:val="008C6261"/>
    <w:rsid w:val="008C7F60"/>
    <w:rsid w:val="008D0597"/>
    <w:rsid w:val="008D0770"/>
    <w:rsid w:val="008D0DB6"/>
    <w:rsid w:val="008D161B"/>
    <w:rsid w:val="008D3259"/>
    <w:rsid w:val="008D32C3"/>
    <w:rsid w:val="008D3FE8"/>
    <w:rsid w:val="008D4586"/>
    <w:rsid w:val="008D4A48"/>
    <w:rsid w:val="008D5F5A"/>
    <w:rsid w:val="008D6033"/>
    <w:rsid w:val="008D6235"/>
    <w:rsid w:val="008D63C7"/>
    <w:rsid w:val="008D6872"/>
    <w:rsid w:val="008D6A79"/>
    <w:rsid w:val="008D7A01"/>
    <w:rsid w:val="008D7F0A"/>
    <w:rsid w:val="008E058C"/>
    <w:rsid w:val="008E074F"/>
    <w:rsid w:val="008E0781"/>
    <w:rsid w:val="008E132D"/>
    <w:rsid w:val="008E1419"/>
    <w:rsid w:val="008E1586"/>
    <w:rsid w:val="008E1DFE"/>
    <w:rsid w:val="008E25C2"/>
    <w:rsid w:val="008E3199"/>
    <w:rsid w:val="008E3BCF"/>
    <w:rsid w:val="008E4C69"/>
    <w:rsid w:val="008E502B"/>
    <w:rsid w:val="008E5536"/>
    <w:rsid w:val="008E5C16"/>
    <w:rsid w:val="008E5E47"/>
    <w:rsid w:val="008E6210"/>
    <w:rsid w:val="008E62F0"/>
    <w:rsid w:val="008E6F62"/>
    <w:rsid w:val="008E7D2E"/>
    <w:rsid w:val="008E7D4B"/>
    <w:rsid w:val="008E7EC7"/>
    <w:rsid w:val="008F0553"/>
    <w:rsid w:val="008F1D04"/>
    <w:rsid w:val="008F1EF9"/>
    <w:rsid w:val="008F20B8"/>
    <w:rsid w:val="008F289F"/>
    <w:rsid w:val="008F299F"/>
    <w:rsid w:val="008F2CFC"/>
    <w:rsid w:val="008F3AFE"/>
    <w:rsid w:val="008F3D9A"/>
    <w:rsid w:val="008F452B"/>
    <w:rsid w:val="008F51E0"/>
    <w:rsid w:val="008F58D1"/>
    <w:rsid w:val="008F5F8F"/>
    <w:rsid w:val="008F7D65"/>
    <w:rsid w:val="00900A84"/>
    <w:rsid w:val="00901084"/>
    <w:rsid w:val="009014ED"/>
    <w:rsid w:val="009018AB"/>
    <w:rsid w:val="00902427"/>
    <w:rsid w:val="00902533"/>
    <w:rsid w:val="009026FC"/>
    <w:rsid w:val="00902AF3"/>
    <w:rsid w:val="00904610"/>
    <w:rsid w:val="00904AD0"/>
    <w:rsid w:val="009053E4"/>
    <w:rsid w:val="00905D0C"/>
    <w:rsid w:val="00906532"/>
    <w:rsid w:val="0091001E"/>
    <w:rsid w:val="00910201"/>
    <w:rsid w:val="00910324"/>
    <w:rsid w:val="009108B1"/>
    <w:rsid w:val="009109BD"/>
    <w:rsid w:val="00911823"/>
    <w:rsid w:val="00911D60"/>
    <w:rsid w:val="009133AD"/>
    <w:rsid w:val="00913532"/>
    <w:rsid w:val="00914A37"/>
    <w:rsid w:val="00915D2F"/>
    <w:rsid w:val="00915FDF"/>
    <w:rsid w:val="0091651E"/>
    <w:rsid w:val="0091671E"/>
    <w:rsid w:val="00916D6F"/>
    <w:rsid w:val="009171D4"/>
    <w:rsid w:val="0091752C"/>
    <w:rsid w:val="00917A1C"/>
    <w:rsid w:val="00917AEE"/>
    <w:rsid w:val="00917ED6"/>
    <w:rsid w:val="00921035"/>
    <w:rsid w:val="00921EC0"/>
    <w:rsid w:val="00923CDA"/>
    <w:rsid w:val="00923D3B"/>
    <w:rsid w:val="00924DA1"/>
    <w:rsid w:val="00925110"/>
    <w:rsid w:val="00925713"/>
    <w:rsid w:val="00927123"/>
    <w:rsid w:val="00930549"/>
    <w:rsid w:val="00930B3B"/>
    <w:rsid w:val="00931789"/>
    <w:rsid w:val="0093256F"/>
    <w:rsid w:val="0093292A"/>
    <w:rsid w:val="0093329D"/>
    <w:rsid w:val="0093343C"/>
    <w:rsid w:val="00933C77"/>
    <w:rsid w:val="0093496F"/>
    <w:rsid w:val="00934B02"/>
    <w:rsid w:val="0093531F"/>
    <w:rsid w:val="00937249"/>
    <w:rsid w:val="009378CB"/>
    <w:rsid w:val="009405F5"/>
    <w:rsid w:val="0094079F"/>
    <w:rsid w:val="00940C72"/>
    <w:rsid w:val="00940FCA"/>
    <w:rsid w:val="00941139"/>
    <w:rsid w:val="00941350"/>
    <w:rsid w:val="00941533"/>
    <w:rsid w:val="009417E5"/>
    <w:rsid w:val="00942949"/>
    <w:rsid w:val="0094333C"/>
    <w:rsid w:val="009437B5"/>
    <w:rsid w:val="00943BD7"/>
    <w:rsid w:val="00944731"/>
    <w:rsid w:val="009448DA"/>
    <w:rsid w:val="009453C2"/>
    <w:rsid w:val="00945970"/>
    <w:rsid w:val="00945C30"/>
    <w:rsid w:val="00945DA7"/>
    <w:rsid w:val="00946104"/>
    <w:rsid w:val="00947DD2"/>
    <w:rsid w:val="00947E04"/>
    <w:rsid w:val="009505DF"/>
    <w:rsid w:val="00950D2F"/>
    <w:rsid w:val="00950E39"/>
    <w:rsid w:val="009513D0"/>
    <w:rsid w:val="00951E88"/>
    <w:rsid w:val="009524B1"/>
    <w:rsid w:val="00952574"/>
    <w:rsid w:val="009536AC"/>
    <w:rsid w:val="00954231"/>
    <w:rsid w:val="009545A4"/>
    <w:rsid w:val="00954E25"/>
    <w:rsid w:val="00955123"/>
    <w:rsid w:val="00956FFD"/>
    <w:rsid w:val="0095746C"/>
    <w:rsid w:val="00960ACE"/>
    <w:rsid w:val="00960D72"/>
    <w:rsid w:val="00960E06"/>
    <w:rsid w:val="00962552"/>
    <w:rsid w:val="00962ADC"/>
    <w:rsid w:val="009654CF"/>
    <w:rsid w:val="00965C16"/>
    <w:rsid w:val="00967800"/>
    <w:rsid w:val="0096782D"/>
    <w:rsid w:val="00967E19"/>
    <w:rsid w:val="009701B8"/>
    <w:rsid w:val="00970473"/>
    <w:rsid w:val="00970869"/>
    <w:rsid w:val="00970E4F"/>
    <w:rsid w:val="00970EC3"/>
    <w:rsid w:val="0097127A"/>
    <w:rsid w:val="00971732"/>
    <w:rsid w:val="00971B0A"/>
    <w:rsid w:val="00971CEF"/>
    <w:rsid w:val="0097231C"/>
    <w:rsid w:val="00972BD6"/>
    <w:rsid w:val="009743AF"/>
    <w:rsid w:val="00974932"/>
    <w:rsid w:val="009752E7"/>
    <w:rsid w:val="009755AB"/>
    <w:rsid w:val="00975932"/>
    <w:rsid w:val="00975999"/>
    <w:rsid w:val="009760B5"/>
    <w:rsid w:val="00976591"/>
    <w:rsid w:val="0097796B"/>
    <w:rsid w:val="00977DF9"/>
    <w:rsid w:val="00980B93"/>
    <w:rsid w:val="009813B2"/>
    <w:rsid w:val="00981B00"/>
    <w:rsid w:val="00981DCD"/>
    <w:rsid w:val="00982690"/>
    <w:rsid w:val="00982B6E"/>
    <w:rsid w:val="00982F97"/>
    <w:rsid w:val="0098372A"/>
    <w:rsid w:val="0098399D"/>
    <w:rsid w:val="00983C84"/>
    <w:rsid w:val="009840C9"/>
    <w:rsid w:val="00984189"/>
    <w:rsid w:val="009841D2"/>
    <w:rsid w:val="00985D81"/>
    <w:rsid w:val="009878E9"/>
    <w:rsid w:val="0098794B"/>
    <w:rsid w:val="00987BEA"/>
    <w:rsid w:val="00990665"/>
    <w:rsid w:val="00991CC8"/>
    <w:rsid w:val="00991E27"/>
    <w:rsid w:val="00992827"/>
    <w:rsid w:val="00993001"/>
    <w:rsid w:val="009931AB"/>
    <w:rsid w:val="00993E12"/>
    <w:rsid w:val="00993E92"/>
    <w:rsid w:val="00993FDA"/>
    <w:rsid w:val="0099439A"/>
    <w:rsid w:val="00994B2E"/>
    <w:rsid w:val="009953F5"/>
    <w:rsid w:val="0099581B"/>
    <w:rsid w:val="00995D9E"/>
    <w:rsid w:val="00996A6F"/>
    <w:rsid w:val="00996CF6"/>
    <w:rsid w:val="0099710E"/>
    <w:rsid w:val="00997602"/>
    <w:rsid w:val="009977D7"/>
    <w:rsid w:val="009A0C0C"/>
    <w:rsid w:val="009A1A00"/>
    <w:rsid w:val="009A25B2"/>
    <w:rsid w:val="009A30C7"/>
    <w:rsid w:val="009A334D"/>
    <w:rsid w:val="009A390E"/>
    <w:rsid w:val="009A413E"/>
    <w:rsid w:val="009A43C5"/>
    <w:rsid w:val="009A4F22"/>
    <w:rsid w:val="009A533B"/>
    <w:rsid w:val="009A634C"/>
    <w:rsid w:val="009A68D0"/>
    <w:rsid w:val="009A740A"/>
    <w:rsid w:val="009A7D82"/>
    <w:rsid w:val="009B0E29"/>
    <w:rsid w:val="009B1663"/>
    <w:rsid w:val="009B1954"/>
    <w:rsid w:val="009B1C80"/>
    <w:rsid w:val="009B1C9A"/>
    <w:rsid w:val="009B2A8C"/>
    <w:rsid w:val="009B3CA1"/>
    <w:rsid w:val="009B5484"/>
    <w:rsid w:val="009B5D1A"/>
    <w:rsid w:val="009B6C72"/>
    <w:rsid w:val="009B70A4"/>
    <w:rsid w:val="009B7D2E"/>
    <w:rsid w:val="009C05D0"/>
    <w:rsid w:val="009C080B"/>
    <w:rsid w:val="009C2414"/>
    <w:rsid w:val="009C2AC0"/>
    <w:rsid w:val="009C6C02"/>
    <w:rsid w:val="009C6F81"/>
    <w:rsid w:val="009C753D"/>
    <w:rsid w:val="009C75E6"/>
    <w:rsid w:val="009D0105"/>
    <w:rsid w:val="009D03D4"/>
    <w:rsid w:val="009D1077"/>
    <w:rsid w:val="009D15CB"/>
    <w:rsid w:val="009D1E1A"/>
    <w:rsid w:val="009D21AF"/>
    <w:rsid w:val="009D387C"/>
    <w:rsid w:val="009D3E9A"/>
    <w:rsid w:val="009D4DCF"/>
    <w:rsid w:val="009D4E1B"/>
    <w:rsid w:val="009D613B"/>
    <w:rsid w:val="009D729A"/>
    <w:rsid w:val="009D77F0"/>
    <w:rsid w:val="009D7B06"/>
    <w:rsid w:val="009D7B98"/>
    <w:rsid w:val="009E04C7"/>
    <w:rsid w:val="009E1707"/>
    <w:rsid w:val="009E19DA"/>
    <w:rsid w:val="009E1A95"/>
    <w:rsid w:val="009E1C78"/>
    <w:rsid w:val="009E37C6"/>
    <w:rsid w:val="009E4006"/>
    <w:rsid w:val="009E42FB"/>
    <w:rsid w:val="009E44BC"/>
    <w:rsid w:val="009E4A05"/>
    <w:rsid w:val="009E503C"/>
    <w:rsid w:val="009E5350"/>
    <w:rsid w:val="009E5B61"/>
    <w:rsid w:val="009E6749"/>
    <w:rsid w:val="009E6842"/>
    <w:rsid w:val="009E6D82"/>
    <w:rsid w:val="009F1707"/>
    <w:rsid w:val="009F1915"/>
    <w:rsid w:val="009F198E"/>
    <w:rsid w:val="009F20A9"/>
    <w:rsid w:val="009F2F6C"/>
    <w:rsid w:val="009F400B"/>
    <w:rsid w:val="009F4E16"/>
    <w:rsid w:val="009F55E1"/>
    <w:rsid w:val="009F5741"/>
    <w:rsid w:val="009F69CA"/>
    <w:rsid w:val="009F6FC7"/>
    <w:rsid w:val="009F6FFF"/>
    <w:rsid w:val="009F7AEA"/>
    <w:rsid w:val="00A00E51"/>
    <w:rsid w:val="00A0157A"/>
    <w:rsid w:val="00A015EB"/>
    <w:rsid w:val="00A0173D"/>
    <w:rsid w:val="00A01961"/>
    <w:rsid w:val="00A01ACF"/>
    <w:rsid w:val="00A02544"/>
    <w:rsid w:val="00A02D28"/>
    <w:rsid w:val="00A0327A"/>
    <w:rsid w:val="00A03A62"/>
    <w:rsid w:val="00A03C6E"/>
    <w:rsid w:val="00A04BDE"/>
    <w:rsid w:val="00A04BF6"/>
    <w:rsid w:val="00A05428"/>
    <w:rsid w:val="00A062A7"/>
    <w:rsid w:val="00A0656B"/>
    <w:rsid w:val="00A06BB7"/>
    <w:rsid w:val="00A079FC"/>
    <w:rsid w:val="00A10559"/>
    <w:rsid w:val="00A1067F"/>
    <w:rsid w:val="00A10EFE"/>
    <w:rsid w:val="00A11CC8"/>
    <w:rsid w:val="00A11DD3"/>
    <w:rsid w:val="00A11FB6"/>
    <w:rsid w:val="00A13465"/>
    <w:rsid w:val="00A138DB"/>
    <w:rsid w:val="00A13954"/>
    <w:rsid w:val="00A13CCD"/>
    <w:rsid w:val="00A14221"/>
    <w:rsid w:val="00A143B8"/>
    <w:rsid w:val="00A14430"/>
    <w:rsid w:val="00A148CF"/>
    <w:rsid w:val="00A15BFF"/>
    <w:rsid w:val="00A15ED7"/>
    <w:rsid w:val="00A16272"/>
    <w:rsid w:val="00A164E5"/>
    <w:rsid w:val="00A16797"/>
    <w:rsid w:val="00A16ADE"/>
    <w:rsid w:val="00A16BD8"/>
    <w:rsid w:val="00A16D88"/>
    <w:rsid w:val="00A207FC"/>
    <w:rsid w:val="00A2172E"/>
    <w:rsid w:val="00A2278C"/>
    <w:rsid w:val="00A22BF6"/>
    <w:rsid w:val="00A22CB9"/>
    <w:rsid w:val="00A22F7E"/>
    <w:rsid w:val="00A2328C"/>
    <w:rsid w:val="00A233E4"/>
    <w:rsid w:val="00A234AF"/>
    <w:rsid w:val="00A25DDC"/>
    <w:rsid w:val="00A26082"/>
    <w:rsid w:val="00A27A0C"/>
    <w:rsid w:val="00A30104"/>
    <w:rsid w:val="00A301D8"/>
    <w:rsid w:val="00A306F6"/>
    <w:rsid w:val="00A307F5"/>
    <w:rsid w:val="00A31062"/>
    <w:rsid w:val="00A313AD"/>
    <w:rsid w:val="00A31E52"/>
    <w:rsid w:val="00A32613"/>
    <w:rsid w:val="00A336C7"/>
    <w:rsid w:val="00A33BA7"/>
    <w:rsid w:val="00A33DDC"/>
    <w:rsid w:val="00A343F0"/>
    <w:rsid w:val="00A34480"/>
    <w:rsid w:val="00A346DF"/>
    <w:rsid w:val="00A3508A"/>
    <w:rsid w:val="00A35A04"/>
    <w:rsid w:val="00A35F05"/>
    <w:rsid w:val="00A362D5"/>
    <w:rsid w:val="00A36BD2"/>
    <w:rsid w:val="00A40163"/>
    <w:rsid w:val="00A40589"/>
    <w:rsid w:val="00A406FB"/>
    <w:rsid w:val="00A40D0A"/>
    <w:rsid w:val="00A415F5"/>
    <w:rsid w:val="00A41BC9"/>
    <w:rsid w:val="00A42503"/>
    <w:rsid w:val="00A42FDB"/>
    <w:rsid w:val="00A434A7"/>
    <w:rsid w:val="00A457AD"/>
    <w:rsid w:val="00A45CF3"/>
    <w:rsid w:val="00A46EDE"/>
    <w:rsid w:val="00A47BC0"/>
    <w:rsid w:val="00A50039"/>
    <w:rsid w:val="00A5067D"/>
    <w:rsid w:val="00A50BB4"/>
    <w:rsid w:val="00A50DD3"/>
    <w:rsid w:val="00A515EA"/>
    <w:rsid w:val="00A52043"/>
    <w:rsid w:val="00A530DA"/>
    <w:rsid w:val="00A536EB"/>
    <w:rsid w:val="00A53AD7"/>
    <w:rsid w:val="00A53D96"/>
    <w:rsid w:val="00A54082"/>
    <w:rsid w:val="00A5433D"/>
    <w:rsid w:val="00A54AE5"/>
    <w:rsid w:val="00A55921"/>
    <w:rsid w:val="00A55DC0"/>
    <w:rsid w:val="00A55E1B"/>
    <w:rsid w:val="00A57372"/>
    <w:rsid w:val="00A57389"/>
    <w:rsid w:val="00A578A0"/>
    <w:rsid w:val="00A60472"/>
    <w:rsid w:val="00A60A24"/>
    <w:rsid w:val="00A6156C"/>
    <w:rsid w:val="00A615E8"/>
    <w:rsid w:val="00A61A06"/>
    <w:rsid w:val="00A623F0"/>
    <w:rsid w:val="00A62543"/>
    <w:rsid w:val="00A63FE7"/>
    <w:rsid w:val="00A64510"/>
    <w:rsid w:val="00A648FE"/>
    <w:rsid w:val="00A658C9"/>
    <w:rsid w:val="00A66323"/>
    <w:rsid w:val="00A66A24"/>
    <w:rsid w:val="00A670BB"/>
    <w:rsid w:val="00A67138"/>
    <w:rsid w:val="00A6771F"/>
    <w:rsid w:val="00A70585"/>
    <w:rsid w:val="00A70A6E"/>
    <w:rsid w:val="00A70B50"/>
    <w:rsid w:val="00A711EE"/>
    <w:rsid w:val="00A7145F"/>
    <w:rsid w:val="00A726C6"/>
    <w:rsid w:val="00A73297"/>
    <w:rsid w:val="00A73711"/>
    <w:rsid w:val="00A74BE3"/>
    <w:rsid w:val="00A74CB9"/>
    <w:rsid w:val="00A75B9F"/>
    <w:rsid w:val="00A75D5C"/>
    <w:rsid w:val="00A76089"/>
    <w:rsid w:val="00A764AA"/>
    <w:rsid w:val="00A76E28"/>
    <w:rsid w:val="00A76F0C"/>
    <w:rsid w:val="00A77508"/>
    <w:rsid w:val="00A80ECE"/>
    <w:rsid w:val="00A817CC"/>
    <w:rsid w:val="00A81B1F"/>
    <w:rsid w:val="00A823C0"/>
    <w:rsid w:val="00A82430"/>
    <w:rsid w:val="00A82A1C"/>
    <w:rsid w:val="00A830AE"/>
    <w:rsid w:val="00A8332A"/>
    <w:rsid w:val="00A833F1"/>
    <w:rsid w:val="00A83546"/>
    <w:rsid w:val="00A83F76"/>
    <w:rsid w:val="00A84F98"/>
    <w:rsid w:val="00A86582"/>
    <w:rsid w:val="00A86F3E"/>
    <w:rsid w:val="00A87B07"/>
    <w:rsid w:val="00A901C2"/>
    <w:rsid w:val="00A91326"/>
    <w:rsid w:val="00A9189A"/>
    <w:rsid w:val="00A933DB"/>
    <w:rsid w:val="00A93B4A"/>
    <w:rsid w:val="00A952CB"/>
    <w:rsid w:val="00A968BD"/>
    <w:rsid w:val="00A96C65"/>
    <w:rsid w:val="00A96E93"/>
    <w:rsid w:val="00A9748C"/>
    <w:rsid w:val="00A97DBE"/>
    <w:rsid w:val="00AA0361"/>
    <w:rsid w:val="00AA3133"/>
    <w:rsid w:val="00AA3494"/>
    <w:rsid w:val="00AA3C8A"/>
    <w:rsid w:val="00AA41C1"/>
    <w:rsid w:val="00AA5BEB"/>
    <w:rsid w:val="00AA6C66"/>
    <w:rsid w:val="00AA6EB2"/>
    <w:rsid w:val="00AA6ECF"/>
    <w:rsid w:val="00AA74DF"/>
    <w:rsid w:val="00AB0183"/>
    <w:rsid w:val="00AB19BC"/>
    <w:rsid w:val="00AB2196"/>
    <w:rsid w:val="00AB2346"/>
    <w:rsid w:val="00AB2374"/>
    <w:rsid w:val="00AB2B3F"/>
    <w:rsid w:val="00AB2E0B"/>
    <w:rsid w:val="00AB3FEB"/>
    <w:rsid w:val="00AB4025"/>
    <w:rsid w:val="00AB409A"/>
    <w:rsid w:val="00AB4A6D"/>
    <w:rsid w:val="00AB5963"/>
    <w:rsid w:val="00AB5BB1"/>
    <w:rsid w:val="00AB784E"/>
    <w:rsid w:val="00AB79BA"/>
    <w:rsid w:val="00AC0324"/>
    <w:rsid w:val="00AC058C"/>
    <w:rsid w:val="00AC1E99"/>
    <w:rsid w:val="00AC2769"/>
    <w:rsid w:val="00AC2F7B"/>
    <w:rsid w:val="00AC3BAB"/>
    <w:rsid w:val="00AC3D61"/>
    <w:rsid w:val="00AC4A06"/>
    <w:rsid w:val="00AC573E"/>
    <w:rsid w:val="00AC5958"/>
    <w:rsid w:val="00AC6D5B"/>
    <w:rsid w:val="00AC71A0"/>
    <w:rsid w:val="00AC7A3F"/>
    <w:rsid w:val="00AD29C4"/>
    <w:rsid w:val="00AD3268"/>
    <w:rsid w:val="00AD3A9A"/>
    <w:rsid w:val="00AD3FA3"/>
    <w:rsid w:val="00AD428C"/>
    <w:rsid w:val="00AD5B25"/>
    <w:rsid w:val="00AD5C8F"/>
    <w:rsid w:val="00AD6884"/>
    <w:rsid w:val="00AD6DB6"/>
    <w:rsid w:val="00AD7BA8"/>
    <w:rsid w:val="00AE03F1"/>
    <w:rsid w:val="00AE075D"/>
    <w:rsid w:val="00AE10EC"/>
    <w:rsid w:val="00AE1120"/>
    <w:rsid w:val="00AE2E23"/>
    <w:rsid w:val="00AE31D9"/>
    <w:rsid w:val="00AE3233"/>
    <w:rsid w:val="00AE3C6E"/>
    <w:rsid w:val="00AE432F"/>
    <w:rsid w:val="00AE4806"/>
    <w:rsid w:val="00AE50DD"/>
    <w:rsid w:val="00AE59F7"/>
    <w:rsid w:val="00AE5DD3"/>
    <w:rsid w:val="00AE5F00"/>
    <w:rsid w:val="00AE61B2"/>
    <w:rsid w:val="00AE6447"/>
    <w:rsid w:val="00AE67A6"/>
    <w:rsid w:val="00AE6E7C"/>
    <w:rsid w:val="00AF03BE"/>
    <w:rsid w:val="00AF076E"/>
    <w:rsid w:val="00AF08C0"/>
    <w:rsid w:val="00AF11BA"/>
    <w:rsid w:val="00AF26C2"/>
    <w:rsid w:val="00AF2740"/>
    <w:rsid w:val="00AF291E"/>
    <w:rsid w:val="00AF2BD5"/>
    <w:rsid w:val="00AF2ECF"/>
    <w:rsid w:val="00AF3FC2"/>
    <w:rsid w:val="00AF4086"/>
    <w:rsid w:val="00AF413F"/>
    <w:rsid w:val="00AF421C"/>
    <w:rsid w:val="00AF4944"/>
    <w:rsid w:val="00AF5119"/>
    <w:rsid w:val="00AF6226"/>
    <w:rsid w:val="00AF63A7"/>
    <w:rsid w:val="00AF6D54"/>
    <w:rsid w:val="00B00C26"/>
    <w:rsid w:val="00B00D21"/>
    <w:rsid w:val="00B0111C"/>
    <w:rsid w:val="00B015C1"/>
    <w:rsid w:val="00B02B28"/>
    <w:rsid w:val="00B049FC"/>
    <w:rsid w:val="00B04D18"/>
    <w:rsid w:val="00B04E6E"/>
    <w:rsid w:val="00B04F5A"/>
    <w:rsid w:val="00B0677D"/>
    <w:rsid w:val="00B06923"/>
    <w:rsid w:val="00B0699D"/>
    <w:rsid w:val="00B06D0B"/>
    <w:rsid w:val="00B070D6"/>
    <w:rsid w:val="00B07495"/>
    <w:rsid w:val="00B07CB2"/>
    <w:rsid w:val="00B07ED6"/>
    <w:rsid w:val="00B1155B"/>
    <w:rsid w:val="00B11BC7"/>
    <w:rsid w:val="00B13309"/>
    <w:rsid w:val="00B13454"/>
    <w:rsid w:val="00B13637"/>
    <w:rsid w:val="00B137C4"/>
    <w:rsid w:val="00B1402F"/>
    <w:rsid w:val="00B14DEF"/>
    <w:rsid w:val="00B152B6"/>
    <w:rsid w:val="00B1672E"/>
    <w:rsid w:val="00B16F4C"/>
    <w:rsid w:val="00B20317"/>
    <w:rsid w:val="00B2084E"/>
    <w:rsid w:val="00B21D25"/>
    <w:rsid w:val="00B223A6"/>
    <w:rsid w:val="00B225C2"/>
    <w:rsid w:val="00B24850"/>
    <w:rsid w:val="00B24FB9"/>
    <w:rsid w:val="00B25636"/>
    <w:rsid w:val="00B25842"/>
    <w:rsid w:val="00B25A9A"/>
    <w:rsid w:val="00B2635D"/>
    <w:rsid w:val="00B26F09"/>
    <w:rsid w:val="00B272D2"/>
    <w:rsid w:val="00B30F18"/>
    <w:rsid w:val="00B312E4"/>
    <w:rsid w:val="00B31B4B"/>
    <w:rsid w:val="00B36CC1"/>
    <w:rsid w:val="00B379A0"/>
    <w:rsid w:val="00B37D78"/>
    <w:rsid w:val="00B405B2"/>
    <w:rsid w:val="00B415B1"/>
    <w:rsid w:val="00B4242A"/>
    <w:rsid w:val="00B42434"/>
    <w:rsid w:val="00B4355F"/>
    <w:rsid w:val="00B43600"/>
    <w:rsid w:val="00B43C0C"/>
    <w:rsid w:val="00B43CAB"/>
    <w:rsid w:val="00B4444D"/>
    <w:rsid w:val="00B44890"/>
    <w:rsid w:val="00B449D3"/>
    <w:rsid w:val="00B44ADB"/>
    <w:rsid w:val="00B451CB"/>
    <w:rsid w:val="00B45EDA"/>
    <w:rsid w:val="00B46438"/>
    <w:rsid w:val="00B46876"/>
    <w:rsid w:val="00B46A04"/>
    <w:rsid w:val="00B475EB"/>
    <w:rsid w:val="00B47694"/>
    <w:rsid w:val="00B50A29"/>
    <w:rsid w:val="00B50BB0"/>
    <w:rsid w:val="00B51292"/>
    <w:rsid w:val="00B514F1"/>
    <w:rsid w:val="00B51C6B"/>
    <w:rsid w:val="00B51E17"/>
    <w:rsid w:val="00B52799"/>
    <w:rsid w:val="00B53089"/>
    <w:rsid w:val="00B5368E"/>
    <w:rsid w:val="00B54036"/>
    <w:rsid w:val="00B54AD9"/>
    <w:rsid w:val="00B54C1C"/>
    <w:rsid w:val="00B54F7E"/>
    <w:rsid w:val="00B5587D"/>
    <w:rsid w:val="00B5618D"/>
    <w:rsid w:val="00B5622A"/>
    <w:rsid w:val="00B578DF"/>
    <w:rsid w:val="00B60A58"/>
    <w:rsid w:val="00B60C8D"/>
    <w:rsid w:val="00B61082"/>
    <w:rsid w:val="00B6165F"/>
    <w:rsid w:val="00B6194D"/>
    <w:rsid w:val="00B61B36"/>
    <w:rsid w:val="00B6255E"/>
    <w:rsid w:val="00B62562"/>
    <w:rsid w:val="00B62DF6"/>
    <w:rsid w:val="00B63507"/>
    <w:rsid w:val="00B6475F"/>
    <w:rsid w:val="00B6531A"/>
    <w:rsid w:val="00B67B83"/>
    <w:rsid w:val="00B70157"/>
    <w:rsid w:val="00B705A8"/>
    <w:rsid w:val="00B705AE"/>
    <w:rsid w:val="00B708E2"/>
    <w:rsid w:val="00B71093"/>
    <w:rsid w:val="00B713D7"/>
    <w:rsid w:val="00B71C1C"/>
    <w:rsid w:val="00B71C1E"/>
    <w:rsid w:val="00B72277"/>
    <w:rsid w:val="00B723F8"/>
    <w:rsid w:val="00B7401C"/>
    <w:rsid w:val="00B7413A"/>
    <w:rsid w:val="00B744F8"/>
    <w:rsid w:val="00B74642"/>
    <w:rsid w:val="00B74753"/>
    <w:rsid w:val="00B74E43"/>
    <w:rsid w:val="00B76613"/>
    <w:rsid w:val="00B7669C"/>
    <w:rsid w:val="00B76A8B"/>
    <w:rsid w:val="00B77237"/>
    <w:rsid w:val="00B77CA9"/>
    <w:rsid w:val="00B80C8C"/>
    <w:rsid w:val="00B82019"/>
    <w:rsid w:val="00B829A4"/>
    <w:rsid w:val="00B82C39"/>
    <w:rsid w:val="00B82DE7"/>
    <w:rsid w:val="00B8301A"/>
    <w:rsid w:val="00B8452F"/>
    <w:rsid w:val="00B84DE7"/>
    <w:rsid w:val="00B84F7E"/>
    <w:rsid w:val="00B86029"/>
    <w:rsid w:val="00B86734"/>
    <w:rsid w:val="00B86821"/>
    <w:rsid w:val="00B86C1D"/>
    <w:rsid w:val="00B87118"/>
    <w:rsid w:val="00B871BA"/>
    <w:rsid w:val="00B875B2"/>
    <w:rsid w:val="00B90698"/>
    <w:rsid w:val="00B9076C"/>
    <w:rsid w:val="00B9199A"/>
    <w:rsid w:val="00B91B1B"/>
    <w:rsid w:val="00B91C7D"/>
    <w:rsid w:val="00B9228B"/>
    <w:rsid w:val="00B923F5"/>
    <w:rsid w:val="00B93B48"/>
    <w:rsid w:val="00B93E21"/>
    <w:rsid w:val="00B94C1E"/>
    <w:rsid w:val="00B95A37"/>
    <w:rsid w:val="00B965D8"/>
    <w:rsid w:val="00B96768"/>
    <w:rsid w:val="00B97C4E"/>
    <w:rsid w:val="00BA0263"/>
    <w:rsid w:val="00BA0765"/>
    <w:rsid w:val="00BA09E4"/>
    <w:rsid w:val="00BA2D3C"/>
    <w:rsid w:val="00BA328F"/>
    <w:rsid w:val="00BA4A2A"/>
    <w:rsid w:val="00BA5413"/>
    <w:rsid w:val="00BA5A77"/>
    <w:rsid w:val="00BA5A90"/>
    <w:rsid w:val="00BA60BE"/>
    <w:rsid w:val="00BA62A5"/>
    <w:rsid w:val="00BA632F"/>
    <w:rsid w:val="00BB09BA"/>
    <w:rsid w:val="00BB2044"/>
    <w:rsid w:val="00BB295E"/>
    <w:rsid w:val="00BB29EB"/>
    <w:rsid w:val="00BB4113"/>
    <w:rsid w:val="00BB65D9"/>
    <w:rsid w:val="00BB6685"/>
    <w:rsid w:val="00BB78D2"/>
    <w:rsid w:val="00BC10ED"/>
    <w:rsid w:val="00BC15B1"/>
    <w:rsid w:val="00BC274F"/>
    <w:rsid w:val="00BC28C9"/>
    <w:rsid w:val="00BC2C45"/>
    <w:rsid w:val="00BC32D8"/>
    <w:rsid w:val="00BC4344"/>
    <w:rsid w:val="00BC4C74"/>
    <w:rsid w:val="00BC4CD3"/>
    <w:rsid w:val="00BC6225"/>
    <w:rsid w:val="00BC69F7"/>
    <w:rsid w:val="00BC6DB5"/>
    <w:rsid w:val="00BC7798"/>
    <w:rsid w:val="00BC79A7"/>
    <w:rsid w:val="00BC7DFD"/>
    <w:rsid w:val="00BD0A2C"/>
    <w:rsid w:val="00BD26CA"/>
    <w:rsid w:val="00BD2C42"/>
    <w:rsid w:val="00BD301B"/>
    <w:rsid w:val="00BD311F"/>
    <w:rsid w:val="00BD3B86"/>
    <w:rsid w:val="00BD4944"/>
    <w:rsid w:val="00BD4BEE"/>
    <w:rsid w:val="00BD535E"/>
    <w:rsid w:val="00BD6048"/>
    <w:rsid w:val="00BD72DE"/>
    <w:rsid w:val="00BD7D41"/>
    <w:rsid w:val="00BE06B0"/>
    <w:rsid w:val="00BE0CE7"/>
    <w:rsid w:val="00BE1155"/>
    <w:rsid w:val="00BE153A"/>
    <w:rsid w:val="00BE1871"/>
    <w:rsid w:val="00BE2581"/>
    <w:rsid w:val="00BE346C"/>
    <w:rsid w:val="00BE3880"/>
    <w:rsid w:val="00BE3C50"/>
    <w:rsid w:val="00BE4612"/>
    <w:rsid w:val="00BE50D2"/>
    <w:rsid w:val="00BE5361"/>
    <w:rsid w:val="00BE5BA3"/>
    <w:rsid w:val="00BE675A"/>
    <w:rsid w:val="00BE6C58"/>
    <w:rsid w:val="00BE7434"/>
    <w:rsid w:val="00BE7897"/>
    <w:rsid w:val="00BE7DEF"/>
    <w:rsid w:val="00BE7F58"/>
    <w:rsid w:val="00BF1241"/>
    <w:rsid w:val="00BF1507"/>
    <w:rsid w:val="00BF1DA9"/>
    <w:rsid w:val="00BF2A8D"/>
    <w:rsid w:val="00BF3BDA"/>
    <w:rsid w:val="00BF3E51"/>
    <w:rsid w:val="00BF4ED5"/>
    <w:rsid w:val="00BF4FD4"/>
    <w:rsid w:val="00BF6049"/>
    <w:rsid w:val="00BF627B"/>
    <w:rsid w:val="00BF6651"/>
    <w:rsid w:val="00C00244"/>
    <w:rsid w:val="00C00583"/>
    <w:rsid w:val="00C015BC"/>
    <w:rsid w:val="00C01A5F"/>
    <w:rsid w:val="00C0212D"/>
    <w:rsid w:val="00C02EF2"/>
    <w:rsid w:val="00C0303D"/>
    <w:rsid w:val="00C038D6"/>
    <w:rsid w:val="00C04167"/>
    <w:rsid w:val="00C0433D"/>
    <w:rsid w:val="00C04A13"/>
    <w:rsid w:val="00C05F72"/>
    <w:rsid w:val="00C06926"/>
    <w:rsid w:val="00C0788F"/>
    <w:rsid w:val="00C10341"/>
    <w:rsid w:val="00C105DC"/>
    <w:rsid w:val="00C10A9F"/>
    <w:rsid w:val="00C10EAB"/>
    <w:rsid w:val="00C1132D"/>
    <w:rsid w:val="00C11F69"/>
    <w:rsid w:val="00C12306"/>
    <w:rsid w:val="00C124D5"/>
    <w:rsid w:val="00C12903"/>
    <w:rsid w:val="00C12960"/>
    <w:rsid w:val="00C13251"/>
    <w:rsid w:val="00C133DA"/>
    <w:rsid w:val="00C13B5D"/>
    <w:rsid w:val="00C15526"/>
    <w:rsid w:val="00C15CE5"/>
    <w:rsid w:val="00C1667F"/>
    <w:rsid w:val="00C208FA"/>
    <w:rsid w:val="00C2167A"/>
    <w:rsid w:val="00C23C76"/>
    <w:rsid w:val="00C23C91"/>
    <w:rsid w:val="00C2425F"/>
    <w:rsid w:val="00C2469C"/>
    <w:rsid w:val="00C26671"/>
    <w:rsid w:val="00C30A56"/>
    <w:rsid w:val="00C31A67"/>
    <w:rsid w:val="00C324AF"/>
    <w:rsid w:val="00C33930"/>
    <w:rsid w:val="00C34449"/>
    <w:rsid w:val="00C34CFB"/>
    <w:rsid w:val="00C361B0"/>
    <w:rsid w:val="00C40E63"/>
    <w:rsid w:val="00C41209"/>
    <w:rsid w:val="00C419E7"/>
    <w:rsid w:val="00C43B6B"/>
    <w:rsid w:val="00C43C6F"/>
    <w:rsid w:val="00C44693"/>
    <w:rsid w:val="00C460C4"/>
    <w:rsid w:val="00C468C9"/>
    <w:rsid w:val="00C477E1"/>
    <w:rsid w:val="00C47A45"/>
    <w:rsid w:val="00C47B2E"/>
    <w:rsid w:val="00C50440"/>
    <w:rsid w:val="00C50750"/>
    <w:rsid w:val="00C50813"/>
    <w:rsid w:val="00C50CB3"/>
    <w:rsid w:val="00C519AD"/>
    <w:rsid w:val="00C520F6"/>
    <w:rsid w:val="00C52AF9"/>
    <w:rsid w:val="00C52B6B"/>
    <w:rsid w:val="00C544F1"/>
    <w:rsid w:val="00C5634E"/>
    <w:rsid w:val="00C5645D"/>
    <w:rsid w:val="00C6019A"/>
    <w:rsid w:val="00C60317"/>
    <w:rsid w:val="00C60F4B"/>
    <w:rsid w:val="00C62607"/>
    <w:rsid w:val="00C62D44"/>
    <w:rsid w:val="00C63648"/>
    <w:rsid w:val="00C65450"/>
    <w:rsid w:val="00C662EE"/>
    <w:rsid w:val="00C668EE"/>
    <w:rsid w:val="00C66BAC"/>
    <w:rsid w:val="00C66C8E"/>
    <w:rsid w:val="00C66CBF"/>
    <w:rsid w:val="00C66D5D"/>
    <w:rsid w:val="00C6733D"/>
    <w:rsid w:val="00C67756"/>
    <w:rsid w:val="00C67820"/>
    <w:rsid w:val="00C67848"/>
    <w:rsid w:val="00C67B8F"/>
    <w:rsid w:val="00C70218"/>
    <w:rsid w:val="00C707CD"/>
    <w:rsid w:val="00C709B7"/>
    <w:rsid w:val="00C70A44"/>
    <w:rsid w:val="00C70D0A"/>
    <w:rsid w:val="00C7101A"/>
    <w:rsid w:val="00C713A2"/>
    <w:rsid w:val="00C71753"/>
    <w:rsid w:val="00C71CBF"/>
    <w:rsid w:val="00C7291D"/>
    <w:rsid w:val="00C73457"/>
    <w:rsid w:val="00C74D71"/>
    <w:rsid w:val="00C74D77"/>
    <w:rsid w:val="00C750BF"/>
    <w:rsid w:val="00C75A10"/>
    <w:rsid w:val="00C75AF2"/>
    <w:rsid w:val="00C76593"/>
    <w:rsid w:val="00C7659D"/>
    <w:rsid w:val="00C773D9"/>
    <w:rsid w:val="00C77654"/>
    <w:rsid w:val="00C77C80"/>
    <w:rsid w:val="00C77ED7"/>
    <w:rsid w:val="00C80206"/>
    <w:rsid w:val="00C80A6B"/>
    <w:rsid w:val="00C81266"/>
    <w:rsid w:val="00C8207A"/>
    <w:rsid w:val="00C8241F"/>
    <w:rsid w:val="00C82B12"/>
    <w:rsid w:val="00C840CF"/>
    <w:rsid w:val="00C84832"/>
    <w:rsid w:val="00C85480"/>
    <w:rsid w:val="00C862D2"/>
    <w:rsid w:val="00C86C79"/>
    <w:rsid w:val="00C8720B"/>
    <w:rsid w:val="00C878E8"/>
    <w:rsid w:val="00C91582"/>
    <w:rsid w:val="00C91D49"/>
    <w:rsid w:val="00C92145"/>
    <w:rsid w:val="00C92325"/>
    <w:rsid w:val="00C92B18"/>
    <w:rsid w:val="00C93263"/>
    <w:rsid w:val="00C93CD3"/>
    <w:rsid w:val="00C93ED3"/>
    <w:rsid w:val="00C94714"/>
    <w:rsid w:val="00C95176"/>
    <w:rsid w:val="00C958A3"/>
    <w:rsid w:val="00C95988"/>
    <w:rsid w:val="00C95A7E"/>
    <w:rsid w:val="00C9681E"/>
    <w:rsid w:val="00C96998"/>
    <w:rsid w:val="00C96AE7"/>
    <w:rsid w:val="00C97284"/>
    <w:rsid w:val="00CA0A2A"/>
    <w:rsid w:val="00CA19BC"/>
    <w:rsid w:val="00CA21B2"/>
    <w:rsid w:val="00CA234A"/>
    <w:rsid w:val="00CA2B78"/>
    <w:rsid w:val="00CA3C11"/>
    <w:rsid w:val="00CA42C5"/>
    <w:rsid w:val="00CA459D"/>
    <w:rsid w:val="00CA513D"/>
    <w:rsid w:val="00CA6B9D"/>
    <w:rsid w:val="00CA7266"/>
    <w:rsid w:val="00CB0267"/>
    <w:rsid w:val="00CB1234"/>
    <w:rsid w:val="00CB1796"/>
    <w:rsid w:val="00CB1B08"/>
    <w:rsid w:val="00CB1E80"/>
    <w:rsid w:val="00CB22AB"/>
    <w:rsid w:val="00CB4BF3"/>
    <w:rsid w:val="00CB4D09"/>
    <w:rsid w:val="00CB58F8"/>
    <w:rsid w:val="00CB6CE5"/>
    <w:rsid w:val="00CB6D2C"/>
    <w:rsid w:val="00CB6F93"/>
    <w:rsid w:val="00CB7969"/>
    <w:rsid w:val="00CB799D"/>
    <w:rsid w:val="00CB7BB9"/>
    <w:rsid w:val="00CB7CAE"/>
    <w:rsid w:val="00CC094A"/>
    <w:rsid w:val="00CC0DD8"/>
    <w:rsid w:val="00CC1147"/>
    <w:rsid w:val="00CC2451"/>
    <w:rsid w:val="00CC2686"/>
    <w:rsid w:val="00CC2CBE"/>
    <w:rsid w:val="00CC32F7"/>
    <w:rsid w:val="00CC3BE7"/>
    <w:rsid w:val="00CC482F"/>
    <w:rsid w:val="00CC5417"/>
    <w:rsid w:val="00CC589C"/>
    <w:rsid w:val="00CC59C6"/>
    <w:rsid w:val="00CC5F5D"/>
    <w:rsid w:val="00CC6100"/>
    <w:rsid w:val="00CC6201"/>
    <w:rsid w:val="00CC6FD2"/>
    <w:rsid w:val="00CC7036"/>
    <w:rsid w:val="00CD0A3F"/>
    <w:rsid w:val="00CD0E4E"/>
    <w:rsid w:val="00CD172B"/>
    <w:rsid w:val="00CD2867"/>
    <w:rsid w:val="00CD2A99"/>
    <w:rsid w:val="00CD2E2B"/>
    <w:rsid w:val="00CD31EC"/>
    <w:rsid w:val="00CD32B1"/>
    <w:rsid w:val="00CD3EE6"/>
    <w:rsid w:val="00CD503E"/>
    <w:rsid w:val="00CD56CB"/>
    <w:rsid w:val="00CD699F"/>
    <w:rsid w:val="00CD6A2D"/>
    <w:rsid w:val="00CD6ACF"/>
    <w:rsid w:val="00CE06AB"/>
    <w:rsid w:val="00CE195B"/>
    <w:rsid w:val="00CE1FD2"/>
    <w:rsid w:val="00CE2121"/>
    <w:rsid w:val="00CE3024"/>
    <w:rsid w:val="00CE3448"/>
    <w:rsid w:val="00CE3EF6"/>
    <w:rsid w:val="00CE54B3"/>
    <w:rsid w:val="00CE7108"/>
    <w:rsid w:val="00CE76CE"/>
    <w:rsid w:val="00CE788A"/>
    <w:rsid w:val="00CF1354"/>
    <w:rsid w:val="00CF3320"/>
    <w:rsid w:val="00CF398E"/>
    <w:rsid w:val="00CF3E3A"/>
    <w:rsid w:val="00CF439E"/>
    <w:rsid w:val="00CF4619"/>
    <w:rsid w:val="00CF493B"/>
    <w:rsid w:val="00CF5E46"/>
    <w:rsid w:val="00CF6863"/>
    <w:rsid w:val="00CF7CDF"/>
    <w:rsid w:val="00D00A3E"/>
    <w:rsid w:val="00D00EC1"/>
    <w:rsid w:val="00D011A7"/>
    <w:rsid w:val="00D016BE"/>
    <w:rsid w:val="00D02FE5"/>
    <w:rsid w:val="00D03D56"/>
    <w:rsid w:val="00D047D6"/>
    <w:rsid w:val="00D04BA1"/>
    <w:rsid w:val="00D056C6"/>
    <w:rsid w:val="00D059CA"/>
    <w:rsid w:val="00D071DB"/>
    <w:rsid w:val="00D07659"/>
    <w:rsid w:val="00D07DA4"/>
    <w:rsid w:val="00D10393"/>
    <w:rsid w:val="00D103B9"/>
    <w:rsid w:val="00D10F84"/>
    <w:rsid w:val="00D11026"/>
    <w:rsid w:val="00D11529"/>
    <w:rsid w:val="00D11AE8"/>
    <w:rsid w:val="00D12E6B"/>
    <w:rsid w:val="00D13299"/>
    <w:rsid w:val="00D13610"/>
    <w:rsid w:val="00D140D2"/>
    <w:rsid w:val="00D14776"/>
    <w:rsid w:val="00D1518E"/>
    <w:rsid w:val="00D15262"/>
    <w:rsid w:val="00D159C0"/>
    <w:rsid w:val="00D169F1"/>
    <w:rsid w:val="00D16AC4"/>
    <w:rsid w:val="00D206D4"/>
    <w:rsid w:val="00D21938"/>
    <w:rsid w:val="00D22674"/>
    <w:rsid w:val="00D22FFC"/>
    <w:rsid w:val="00D232E1"/>
    <w:rsid w:val="00D23AD5"/>
    <w:rsid w:val="00D23FCC"/>
    <w:rsid w:val="00D24104"/>
    <w:rsid w:val="00D249FD"/>
    <w:rsid w:val="00D25758"/>
    <w:rsid w:val="00D26D2A"/>
    <w:rsid w:val="00D274ED"/>
    <w:rsid w:val="00D30184"/>
    <w:rsid w:val="00D30AB5"/>
    <w:rsid w:val="00D31EE4"/>
    <w:rsid w:val="00D3287C"/>
    <w:rsid w:val="00D3292B"/>
    <w:rsid w:val="00D33325"/>
    <w:rsid w:val="00D3369A"/>
    <w:rsid w:val="00D338EF"/>
    <w:rsid w:val="00D33A9E"/>
    <w:rsid w:val="00D34269"/>
    <w:rsid w:val="00D34796"/>
    <w:rsid w:val="00D35AFC"/>
    <w:rsid w:val="00D36264"/>
    <w:rsid w:val="00D3692A"/>
    <w:rsid w:val="00D3717E"/>
    <w:rsid w:val="00D3763B"/>
    <w:rsid w:val="00D405C2"/>
    <w:rsid w:val="00D40AEA"/>
    <w:rsid w:val="00D413BF"/>
    <w:rsid w:val="00D41420"/>
    <w:rsid w:val="00D4153C"/>
    <w:rsid w:val="00D41C53"/>
    <w:rsid w:val="00D4219D"/>
    <w:rsid w:val="00D42773"/>
    <w:rsid w:val="00D42A81"/>
    <w:rsid w:val="00D42AAD"/>
    <w:rsid w:val="00D434CC"/>
    <w:rsid w:val="00D438A7"/>
    <w:rsid w:val="00D44000"/>
    <w:rsid w:val="00D442C8"/>
    <w:rsid w:val="00D45F0F"/>
    <w:rsid w:val="00D45F14"/>
    <w:rsid w:val="00D466EF"/>
    <w:rsid w:val="00D46C89"/>
    <w:rsid w:val="00D470F7"/>
    <w:rsid w:val="00D4751F"/>
    <w:rsid w:val="00D4757A"/>
    <w:rsid w:val="00D477D8"/>
    <w:rsid w:val="00D47F43"/>
    <w:rsid w:val="00D47FD9"/>
    <w:rsid w:val="00D50A2C"/>
    <w:rsid w:val="00D517D0"/>
    <w:rsid w:val="00D51A44"/>
    <w:rsid w:val="00D51B46"/>
    <w:rsid w:val="00D52C11"/>
    <w:rsid w:val="00D52FB7"/>
    <w:rsid w:val="00D532D1"/>
    <w:rsid w:val="00D53BFD"/>
    <w:rsid w:val="00D552DB"/>
    <w:rsid w:val="00D5709C"/>
    <w:rsid w:val="00D57F7A"/>
    <w:rsid w:val="00D6006A"/>
    <w:rsid w:val="00D60F5A"/>
    <w:rsid w:val="00D616AB"/>
    <w:rsid w:val="00D61724"/>
    <w:rsid w:val="00D62963"/>
    <w:rsid w:val="00D62E2C"/>
    <w:rsid w:val="00D63046"/>
    <w:rsid w:val="00D63AC6"/>
    <w:rsid w:val="00D63C47"/>
    <w:rsid w:val="00D63E9B"/>
    <w:rsid w:val="00D64014"/>
    <w:rsid w:val="00D64DA5"/>
    <w:rsid w:val="00D6578B"/>
    <w:rsid w:val="00D66546"/>
    <w:rsid w:val="00D66A55"/>
    <w:rsid w:val="00D66C0D"/>
    <w:rsid w:val="00D702C5"/>
    <w:rsid w:val="00D71433"/>
    <w:rsid w:val="00D719B8"/>
    <w:rsid w:val="00D7239C"/>
    <w:rsid w:val="00D724FD"/>
    <w:rsid w:val="00D73593"/>
    <w:rsid w:val="00D73BA9"/>
    <w:rsid w:val="00D74309"/>
    <w:rsid w:val="00D75647"/>
    <w:rsid w:val="00D7625C"/>
    <w:rsid w:val="00D7697B"/>
    <w:rsid w:val="00D76A06"/>
    <w:rsid w:val="00D76D79"/>
    <w:rsid w:val="00D76E03"/>
    <w:rsid w:val="00D76F5B"/>
    <w:rsid w:val="00D81116"/>
    <w:rsid w:val="00D81584"/>
    <w:rsid w:val="00D816FF"/>
    <w:rsid w:val="00D8216A"/>
    <w:rsid w:val="00D82822"/>
    <w:rsid w:val="00D831BE"/>
    <w:rsid w:val="00D83417"/>
    <w:rsid w:val="00D83C93"/>
    <w:rsid w:val="00D8492A"/>
    <w:rsid w:val="00D849EF"/>
    <w:rsid w:val="00D866D9"/>
    <w:rsid w:val="00D86FBF"/>
    <w:rsid w:val="00D87628"/>
    <w:rsid w:val="00D9010C"/>
    <w:rsid w:val="00D90B71"/>
    <w:rsid w:val="00D91145"/>
    <w:rsid w:val="00D92480"/>
    <w:rsid w:val="00D93790"/>
    <w:rsid w:val="00D940A0"/>
    <w:rsid w:val="00D94915"/>
    <w:rsid w:val="00D95A16"/>
    <w:rsid w:val="00D963C9"/>
    <w:rsid w:val="00D966CB"/>
    <w:rsid w:val="00D96D0D"/>
    <w:rsid w:val="00D97508"/>
    <w:rsid w:val="00DA004D"/>
    <w:rsid w:val="00DA1583"/>
    <w:rsid w:val="00DA2007"/>
    <w:rsid w:val="00DA2360"/>
    <w:rsid w:val="00DA3311"/>
    <w:rsid w:val="00DA348E"/>
    <w:rsid w:val="00DA35AF"/>
    <w:rsid w:val="00DA3D00"/>
    <w:rsid w:val="00DA46CB"/>
    <w:rsid w:val="00DA6126"/>
    <w:rsid w:val="00DA69C0"/>
    <w:rsid w:val="00DA6CC6"/>
    <w:rsid w:val="00DA6ED9"/>
    <w:rsid w:val="00DA71CD"/>
    <w:rsid w:val="00DA7292"/>
    <w:rsid w:val="00DA75F1"/>
    <w:rsid w:val="00DA7985"/>
    <w:rsid w:val="00DA7AFD"/>
    <w:rsid w:val="00DB01E7"/>
    <w:rsid w:val="00DB0923"/>
    <w:rsid w:val="00DB15B3"/>
    <w:rsid w:val="00DB1BF8"/>
    <w:rsid w:val="00DB1EA5"/>
    <w:rsid w:val="00DB1F7F"/>
    <w:rsid w:val="00DB2122"/>
    <w:rsid w:val="00DB279C"/>
    <w:rsid w:val="00DB2C1B"/>
    <w:rsid w:val="00DB2FB4"/>
    <w:rsid w:val="00DB586B"/>
    <w:rsid w:val="00DB58BD"/>
    <w:rsid w:val="00DB5ADE"/>
    <w:rsid w:val="00DB6855"/>
    <w:rsid w:val="00DB7486"/>
    <w:rsid w:val="00DB7527"/>
    <w:rsid w:val="00DC005B"/>
    <w:rsid w:val="00DC07D4"/>
    <w:rsid w:val="00DC10F3"/>
    <w:rsid w:val="00DC16A9"/>
    <w:rsid w:val="00DC2700"/>
    <w:rsid w:val="00DC2765"/>
    <w:rsid w:val="00DC29D1"/>
    <w:rsid w:val="00DC2E1E"/>
    <w:rsid w:val="00DC328E"/>
    <w:rsid w:val="00DC3613"/>
    <w:rsid w:val="00DC39CD"/>
    <w:rsid w:val="00DC3D6A"/>
    <w:rsid w:val="00DC3EF8"/>
    <w:rsid w:val="00DC43FA"/>
    <w:rsid w:val="00DC538D"/>
    <w:rsid w:val="00DC54F5"/>
    <w:rsid w:val="00DC6446"/>
    <w:rsid w:val="00DC6454"/>
    <w:rsid w:val="00DC6F7A"/>
    <w:rsid w:val="00DC7F11"/>
    <w:rsid w:val="00DD027A"/>
    <w:rsid w:val="00DD044C"/>
    <w:rsid w:val="00DD0BA5"/>
    <w:rsid w:val="00DD0F04"/>
    <w:rsid w:val="00DD1272"/>
    <w:rsid w:val="00DD15A4"/>
    <w:rsid w:val="00DD17C7"/>
    <w:rsid w:val="00DD208A"/>
    <w:rsid w:val="00DD3517"/>
    <w:rsid w:val="00DD3B1F"/>
    <w:rsid w:val="00DD4984"/>
    <w:rsid w:val="00DD49FE"/>
    <w:rsid w:val="00DD4BD3"/>
    <w:rsid w:val="00DD61D8"/>
    <w:rsid w:val="00DD66BE"/>
    <w:rsid w:val="00DD6BC2"/>
    <w:rsid w:val="00DD7089"/>
    <w:rsid w:val="00DD7199"/>
    <w:rsid w:val="00DD71C2"/>
    <w:rsid w:val="00DD7243"/>
    <w:rsid w:val="00DE134C"/>
    <w:rsid w:val="00DE14F9"/>
    <w:rsid w:val="00DE2039"/>
    <w:rsid w:val="00DE3897"/>
    <w:rsid w:val="00DE459D"/>
    <w:rsid w:val="00DE49C9"/>
    <w:rsid w:val="00DE4DE6"/>
    <w:rsid w:val="00DE527C"/>
    <w:rsid w:val="00DE5348"/>
    <w:rsid w:val="00DE57AA"/>
    <w:rsid w:val="00DE5977"/>
    <w:rsid w:val="00DE5BB2"/>
    <w:rsid w:val="00DE65D1"/>
    <w:rsid w:val="00DE66D8"/>
    <w:rsid w:val="00DE7186"/>
    <w:rsid w:val="00DE7432"/>
    <w:rsid w:val="00DF01CA"/>
    <w:rsid w:val="00DF085E"/>
    <w:rsid w:val="00DF0A9D"/>
    <w:rsid w:val="00DF0F4D"/>
    <w:rsid w:val="00DF157E"/>
    <w:rsid w:val="00DF161E"/>
    <w:rsid w:val="00DF1CD2"/>
    <w:rsid w:val="00DF1D93"/>
    <w:rsid w:val="00DF1DAE"/>
    <w:rsid w:val="00DF2112"/>
    <w:rsid w:val="00DF2224"/>
    <w:rsid w:val="00DF2BDC"/>
    <w:rsid w:val="00DF2E1B"/>
    <w:rsid w:val="00DF2EAF"/>
    <w:rsid w:val="00DF363E"/>
    <w:rsid w:val="00DF52AD"/>
    <w:rsid w:val="00DF5DCD"/>
    <w:rsid w:val="00DF612F"/>
    <w:rsid w:val="00DF6270"/>
    <w:rsid w:val="00DF6274"/>
    <w:rsid w:val="00DF6527"/>
    <w:rsid w:val="00E00273"/>
    <w:rsid w:val="00E003E8"/>
    <w:rsid w:val="00E00473"/>
    <w:rsid w:val="00E0079A"/>
    <w:rsid w:val="00E00C96"/>
    <w:rsid w:val="00E0164D"/>
    <w:rsid w:val="00E01E88"/>
    <w:rsid w:val="00E0242D"/>
    <w:rsid w:val="00E02998"/>
    <w:rsid w:val="00E02B1C"/>
    <w:rsid w:val="00E03940"/>
    <w:rsid w:val="00E04095"/>
    <w:rsid w:val="00E041CE"/>
    <w:rsid w:val="00E0467B"/>
    <w:rsid w:val="00E04B00"/>
    <w:rsid w:val="00E04D2A"/>
    <w:rsid w:val="00E0568A"/>
    <w:rsid w:val="00E06CF5"/>
    <w:rsid w:val="00E07236"/>
    <w:rsid w:val="00E07769"/>
    <w:rsid w:val="00E132BD"/>
    <w:rsid w:val="00E137B3"/>
    <w:rsid w:val="00E14353"/>
    <w:rsid w:val="00E14C4C"/>
    <w:rsid w:val="00E14D0B"/>
    <w:rsid w:val="00E15031"/>
    <w:rsid w:val="00E150EA"/>
    <w:rsid w:val="00E15850"/>
    <w:rsid w:val="00E15D0E"/>
    <w:rsid w:val="00E15E1B"/>
    <w:rsid w:val="00E16282"/>
    <w:rsid w:val="00E16474"/>
    <w:rsid w:val="00E169D8"/>
    <w:rsid w:val="00E16D08"/>
    <w:rsid w:val="00E16D14"/>
    <w:rsid w:val="00E17317"/>
    <w:rsid w:val="00E17847"/>
    <w:rsid w:val="00E17C46"/>
    <w:rsid w:val="00E2119A"/>
    <w:rsid w:val="00E2120B"/>
    <w:rsid w:val="00E21B3A"/>
    <w:rsid w:val="00E21D52"/>
    <w:rsid w:val="00E225D1"/>
    <w:rsid w:val="00E225E9"/>
    <w:rsid w:val="00E2302E"/>
    <w:rsid w:val="00E235E5"/>
    <w:rsid w:val="00E23B22"/>
    <w:rsid w:val="00E23CAD"/>
    <w:rsid w:val="00E23E74"/>
    <w:rsid w:val="00E241F4"/>
    <w:rsid w:val="00E244F2"/>
    <w:rsid w:val="00E24894"/>
    <w:rsid w:val="00E25A3A"/>
    <w:rsid w:val="00E25A59"/>
    <w:rsid w:val="00E260ED"/>
    <w:rsid w:val="00E26796"/>
    <w:rsid w:val="00E26CE0"/>
    <w:rsid w:val="00E2714A"/>
    <w:rsid w:val="00E27C0A"/>
    <w:rsid w:val="00E27E3F"/>
    <w:rsid w:val="00E30DB8"/>
    <w:rsid w:val="00E313B8"/>
    <w:rsid w:val="00E3193A"/>
    <w:rsid w:val="00E31994"/>
    <w:rsid w:val="00E31D07"/>
    <w:rsid w:val="00E32495"/>
    <w:rsid w:val="00E33163"/>
    <w:rsid w:val="00E331B3"/>
    <w:rsid w:val="00E3381C"/>
    <w:rsid w:val="00E340C5"/>
    <w:rsid w:val="00E34847"/>
    <w:rsid w:val="00E3489D"/>
    <w:rsid w:val="00E34DFD"/>
    <w:rsid w:val="00E370B2"/>
    <w:rsid w:val="00E37AE2"/>
    <w:rsid w:val="00E37B37"/>
    <w:rsid w:val="00E401C7"/>
    <w:rsid w:val="00E4032A"/>
    <w:rsid w:val="00E41057"/>
    <w:rsid w:val="00E41F91"/>
    <w:rsid w:val="00E4249C"/>
    <w:rsid w:val="00E4316D"/>
    <w:rsid w:val="00E43F8C"/>
    <w:rsid w:val="00E44E84"/>
    <w:rsid w:val="00E45B2E"/>
    <w:rsid w:val="00E472C3"/>
    <w:rsid w:val="00E47AC7"/>
    <w:rsid w:val="00E47BB6"/>
    <w:rsid w:val="00E47C2D"/>
    <w:rsid w:val="00E514AD"/>
    <w:rsid w:val="00E51EB0"/>
    <w:rsid w:val="00E52E2E"/>
    <w:rsid w:val="00E52FEF"/>
    <w:rsid w:val="00E556E3"/>
    <w:rsid w:val="00E55A43"/>
    <w:rsid w:val="00E56912"/>
    <w:rsid w:val="00E56E65"/>
    <w:rsid w:val="00E574CA"/>
    <w:rsid w:val="00E60A7E"/>
    <w:rsid w:val="00E61BBB"/>
    <w:rsid w:val="00E61F12"/>
    <w:rsid w:val="00E61FE6"/>
    <w:rsid w:val="00E631E9"/>
    <w:rsid w:val="00E63A7A"/>
    <w:rsid w:val="00E64A7C"/>
    <w:rsid w:val="00E64B1D"/>
    <w:rsid w:val="00E652D8"/>
    <w:rsid w:val="00E655F6"/>
    <w:rsid w:val="00E65D69"/>
    <w:rsid w:val="00E65FDD"/>
    <w:rsid w:val="00E6611A"/>
    <w:rsid w:val="00E668FD"/>
    <w:rsid w:val="00E678B4"/>
    <w:rsid w:val="00E67B74"/>
    <w:rsid w:val="00E703E1"/>
    <w:rsid w:val="00E714BE"/>
    <w:rsid w:val="00E72998"/>
    <w:rsid w:val="00E733B5"/>
    <w:rsid w:val="00E73BB3"/>
    <w:rsid w:val="00E73FA5"/>
    <w:rsid w:val="00E744E7"/>
    <w:rsid w:val="00E74DDD"/>
    <w:rsid w:val="00E756F8"/>
    <w:rsid w:val="00E759B2"/>
    <w:rsid w:val="00E75BC6"/>
    <w:rsid w:val="00E75FAB"/>
    <w:rsid w:val="00E75FFA"/>
    <w:rsid w:val="00E76145"/>
    <w:rsid w:val="00E7630B"/>
    <w:rsid w:val="00E77794"/>
    <w:rsid w:val="00E77E0B"/>
    <w:rsid w:val="00E805E5"/>
    <w:rsid w:val="00E80769"/>
    <w:rsid w:val="00E80B42"/>
    <w:rsid w:val="00E817CE"/>
    <w:rsid w:val="00E81C7A"/>
    <w:rsid w:val="00E82201"/>
    <w:rsid w:val="00E823E1"/>
    <w:rsid w:val="00E82500"/>
    <w:rsid w:val="00E8312E"/>
    <w:rsid w:val="00E83EE8"/>
    <w:rsid w:val="00E83FA9"/>
    <w:rsid w:val="00E8471A"/>
    <w:rsid w:val="00E84837"/>
    <w:rsid w:val="00E84B3F"/>
    <w:rsid w:val="00E853E8"/>
    <w:rsid w:val="00E857DF"/>
    <w:rsid w:val="00E85E99"/>
    <w:rsid w:val="00E86EF3"/>
    <w:rsid w:val="00E87385"/>
    <w:rsid w:val="00E87AF4"/>
    <w:rsid w:val="00E87C38"/>
    <w:rsid w:val="00E90647"/>
    <w:rsid w:val="00E906AE"/>
    <w:rsid w:val="00E91115"/>
    <w:rsid w:val="00E92915"/>
    <w:rsid w:val="00E92E53"/>
    <w:rsid w:val="00E944B0"/>
    <w:rsid w:val="00E94EA5"/>
    <w:rsid w:val="00E95616"/>
    <w:rsid w:val="00E95A99"/>
    <w:rsid w:val="00E96786"/>
    <w:rsid w:val="00E9736A"/>
    <w:rsid w:val="00E974CA"/>
    <w:rsid w:val="00EA041D"/>
    <w:rsid w:val="00EA1488"/>
    <w:rsid w:val="00EA18D0"/>
    <w:rsid w:val="00EA1CD3"/>
    <w:rsid w:val="00EA3622"/>
    <w:rsid w:val="00EA3A85"/>
    <w:rsid w:val="00EA3AC7"/>
    <w:rsid w:val="00EA4987"/>
    <w:rsid w:val="00EA5286"/>
    <w:rsid w:val="00EA580D"/>
    <w:rsid w:val="00EA58A5"/>
    <w:rsid w:val="00EA6907"/>
    <w:rsid w:val="00EA6DD0"/>
    <w:rsid w:val="00EA736C"/>
    <w:rsid w:val="00EA7898"/>
    <w:rsid w:val="00EA7DD2"/>
    <w:rsid w:val="00EB0DCA"/>
    <w:rsid w:val="00EB0FAA"/>
    <w:rsid w:val="00EB1D08"/>
    <w:rsid w:val="00EB1DFE"/>
    <w:rsid w:val="00EB2023"/>
    <w:rsid w:val="00EB23F9"/>
    <w:rsid w:val="00EB3254"/>
    <w:rsid w:val="00EB4F64"/>
    <w:rsid w:val="00EB52D6"/>
    <w:rsid w:val="00EB59CE"/>
    <w:rsid w:val="00EB5E39"/>
    <w:rsid w:val="00EB72DE"/>
    <w:rsid w:val="00EB759F"/>
    <w:rsid w:val="00EB7929"/>
    <w:rsid w:val="00EC02C3"/>
    <w:rsid w:val="00EC0E87"/>
    <w:rsid w:val="00EC226B"/>
    <w:rsid w:val="00EC30D4"/>
    <w:rsid w:val="00EC3144"/>
    <w:rsid w:val="00EC31A0"/>
    <w:rsid w:val="00EC343C"/>
    <w:rsid w:val="00EC46E7"/>
    <w:rsid w:val="00EC4774"/>
    <w:rsid w:val="00EC486A"/>
    <w:rsid w:val="00EC55F1"/>
    <w:rsid w:val="00EC6767"/>
    <w:rsid w:val="00EC69D0"/>
    <w:rsid w:val="00EC6D01"/>
    <w:rsid w:val="00EC6D0A"/>
    <w:rsid w:val="00EC77E9"/>
    <w:rsid w:val="00EC7BE6"/>
    <w:rsid w:val="00EC7D7B"/>
    <w:rsid w:val="00ED00D3"/>
    <w:rsid w:val="00ED0D8A"/>
    <w:rsid w:val="00ED117F"/>
    <w:rsid w:val="00ED1813"/>
    <w:rsid w:val="00ED2049"/>
    <w:rsid w:val="00ED54A3"/>
    <w:rsid w:val="00ED5DEB"/>
    <w:rsid w:val="00ED600F"/>
    <w:rsid w:val="00ED6424"/>
    <w:rsid w:val="00ED73BB"/>
    <w:rsid w:val="00EE1063"/>
    <w:rsid w:val="00EE17F0"/>
    <w:rsid w:val="00EE19B2"/>
    <w:rsid w:val="00EE1EB6"/>
    <w:rsid w:val="00EE1F1A"/>
    <w:rsid w:val="00EE40DA"/>
    <w:rsid w:val="00EE5637"/>
    <w:rsid w:val="00EE5976"/>
    <w:rsid w:val="00EE5C44"/>
    <w:rsid w:val="00EE5E02"/>
    <w:rsid w:val="00EE7411"/>
    <w:rsid w:val="00EE7B85"/>
    <w:rsid w:val="00EE7C5D"/>
    <w:rsid w:val="00EE7E25"/>
    <w:rsid w:val="00EF013D"/>
    <w:rsid w:val="00EF04EB"/>
    <w:rsid w:val="00EF12A0"/>
    <w:rsid w:val="00EF17EC"/>
    <w:rsid w:val="00EF183B"/>
    <w:rsid w:val="00EF1AEA"/>
    <w:rsid w:val="00EF1BC2"/>
    <w:rsid w:val="00EF218C"/>
    <w:rsid w:val="00EF252C"/>
    <w:rsid w:val="00EF331C"/>
    <w:rsid w:val="00EF3487"/>
    <w:rsid w:val="00EF35BC"/>
    <w:rsid w:val="00EF5281"/>
    <w:rsid w:val="00EF6417"/>
    <w:rsid w:val="00EF66D8"/>
    <w:rsid w:val="00EF6DAB"/>
    <w:rsid w:val="00EF770D"/>
    <w:rsid w:val="00F00210"/>
    <w:rsid w:val="00F00A5C"/>
    <w:rsid w:val="00F0148E"/>
    <w:rsid w:val="00F014E7"/>
    <w:rsid w:val="00F02B83"/>
    <w:rsid w:val="00F02BEA"/>
    <w:rsid w:val="00F04502"/>
    <w:rsid w:val="00F0655E"/>
    <w:rsid w:val="00F07F6B"/>
    <w:rsid w:val="00F1037C"/>
    <w:rsid w:val="00F10AA3"/>
    <w:rsid w:val="00F1179E"/>
    <w:rsid w:val="00F11E04"/>
    <w:rsid w:val="00F1205F"/>
    <w:rsid w:val="00F12335"/>
    <w:rsid w:val="00F128DA"/>
    <w:rsid w:val="00F1315E"/>
    <w:rsid w:val="00F13215"/>
    <w:rsid w:val="00F132DF"/>
    <w:rsid w:val="00F1368F"/>
    <w:rsid w:val="00F13FE9"/>
    <w:rsid w:val="00F1491F"/>
    <w:rsid w:val="00F1526B"/>
    <w:rsid w:val="00F16665"/>
    <w:rsid w:val="00F166BB"/>
    <w:rsid w:val="00F16FAD"/>
    <w:rsid w:val="00F17285"/>
    <w:rsid w:val="00F2060C"/>
    <w:rsid w:val="00F22D5E"/>
    <w:rsid w:val="00F24B8D"/>
    <w:rsid w:val="00F24DBC"/>
    <w:rsid w:val="00F2501F"/>
    <w:rsid w:val="00F251A8"/>
    <w:rsid w:val="00F25777"/>
    <w:rsid w:val="00F25FB7"/>
    <w:rsid w:val="00F26A43"/>
    <w:rsid w:val="00F31232"/>
    <w:rsid w:val="00F31D7B"/>
    <w:rsid w:val="00F32DDF"/>
    <w:rsid w:val="00F33791"/>
    <w:rsid w:val="00F33B6E"/>
    <w:rsid w:val="00F344DF"/>
    <w:rsid w:val="00F347CF"/>
    <w:rsid w:val="00F34B50"/>
    <w:rsid w:val="00F34DC9"/>
    <w:rsid w:val="00F367B4"/>
    <w:rsid w:val="00F36B2D"/>
    <w:rsid w:val="00F37ACC"/>
    <w:rsid w:val="00F37D6A"/>
    <w:rsid w:val="00F405E6"/>
    <w:rsid w:val="00F40CC4"/>
    <w:rsid w:val="00F411B7"/>
    <w:rsid w:val="00F41DDC"/>
    <w:rsid w:val="00F426EF"/>
    <w:rsid w:val="00F427D8"/>
    <w:rsid w:val="00F42B1B"/>
    <w:rsid w:val="00F43C4B"/>
    <w:rsid w:val="00F43D0D"/>
    <w:rsid w:val="00F43F80"/>
    <w:rsid w:val="00F452B7"/>
    <w:rsid w:val="00F45AAB"/>
    <w:rsid w:val="00F45E0E"/>
    <w:rsid w:val="00F46663"/>
    <w:rsid w:val="00F466C0"/>
    <w:rsid w:val="00F471A0"/>
    <w:rsid w:val="00F47C3F"/>
    <w:rsid w:val="00F47D7D"/>
    <w:rsid w:val="00F5028E"/>
    <w:rsid w:val="00F502CB"/>
    <w:rsid w:val="00F50419"/>
    <w:rsid w:val="00F50748"/>
    <w:rsid w:val="00F50EB2"/>
    <w:rsid w:val="00F5135A"/>
    <w:rsid w:val="00F51B77"/>
    <w:rsid w:val="00F52F58"/>
    <w:rsid w:val="00F545E7"/>
    <w:rsid w:val="00F5461D"/>
    <w:rsid w:val="00F55026"/>
    <w:rsid w:val="00F57278"/>
    <w:rsid w:val="00F601AF"/>
    <w:rsid w:val="00F60425"/>
    <w:rsid w:val="00F60A02"/>
    <w:rsid w:val="00F60AA4"/>
    <w:rsid w:val="00F60D63"/>
    <w:rsid w:val="00F61DD8"/>
    <w:rsid w:val="00F627B9"/>
    <w:rsid w:val="00F63BCB"/>
    <w:rsid w:val="00F649A0"/>
    <w:rsid w:val="00F65640"/>
    <w:rsid w:val="00F6595A"/>
    <w:rsid w:val="00F6636D"/>
    <w:rsid w:val="00F66BB6"/>
    <w:rsid w:val="00F67426"/>
    <w:rsid w:val="00F67549"/>
    <w:rsid w:val="00F7020D"/>
    <w:rsid w:val="00F70837"/>
    <w:rsid w:val="00F70EA0"/>
    <w:rsid w:val="00F715BA"/>
    <w:rsid w:val="00F716F5"/>
    <w:rsid w:val="00F7270C"/>
    <w:rsid w:val="00F72864"/>
    <w:rsid w:val="00F7538A"/>
    <w:rsid w:val="00F75B35"/>
    <w:rsid w:val="00F75D78"/>
    <w:rsid w:val="00F75E19"/>
    <w:rsid w:val="00F76449"/>
    <w:rsid w:val="00F77681"/>
    <w:rsid w:val="00F77929"/>
    <w:rsid w:val="00F77B2B"/>
    <w:rsid w:val="00F8039E"/>
    <w:rsid w:val="00F818AA"/>
    <w:rsid w:val="00F818D2"/>
    <w:rsid w:val="00F8211B"/>
    <w:rsid w:val="00F82AE9"/>
    <w:rsid w:val="00F82D7F"/>
    <w:rsid w:val="00F84573"/>
    <w:rsid w:val="00F8476D"/>
    <w:rsid w:val="00F84F05"/>
    <w:rsid w:val="00F85382"/>
    <w:rsid w:val="00F8565A"/>
    <w:rsid w:val="00F85B7A"/>
    <w:rsid w:val="00F8699B"/>
    <w:rsid w:val="00F870C3"/>
    <w:rsid w:val="00F8778B"/>
    <w:rsid w:val="00F9080F"/>
    <w:rsid w:val="00F9088C"/>
    <w:rsid w:val="00F913F9"/>
    <w:rsid w:val="00F91720"/>
    <w:rsid w:val="00F94873"/>
    <w:rsid w:val="00F9592B"/>
    <w:rsid w:val="00F97426"/>
    <w:rsid w:val="00F97F86"/>
    <w:rsid w:val="00FA0A97"/>
    <w:rsid w:val="00FA1372"/>
    <w:rsid w:val="00FA1DDC"/>
    <w:rsid w:val="00FA27FB"/>
    <w:rsid w:val="00FA28EE"/>
    <w:rsid w:val="00FA2BD7"/>
    <w:rsid w:val="00FA348D"/>
    <w:rsid w:val="00FA4B65"/>
    <w:rsid w:val="00FA6C20"/>
    <w:rsid w:val="00FA7157"/>
    <w:rsid w:val="00FA7395"/>
    <w:rsid w:val="00FA74D0"/>
    <w:rsid w:val="00FA78D8"/>
    <w:rsid w:val="00FB02E7"/>
    <w:rsid w:val="00FB1E6C"/>
    <w:rsid w:val="00FB23FE"/>
    <w:rsid w:val="00FB2DC6"/>
    <w:rsid w:val="00FB2FEA"/>
    <w:rsid w:val="00FB3BB5"/>
    <w:rsid w:val="00FB48CA"/>
    <w:rsid w:val="00FB5FDB"/>
    <w:rsid w:val="00FB6C03"/>
    <w:rsid w:val="00FB6C79"/>
    <w:rsid w:val="00FC06E3"/>
    <w:rsid w:val="00FC0D4F"/>
    <w:rsid w:val="00FC1414"/>
    <w:rsid w:val="00FC14A3"/>
    <w:rsid w:val="00FC1EAE"/>
    <w:rsid w:val="00FC2375"/>
    <w:rsid w:val="00FC2AC4"/>
    <w:rsid w:val="00FC32C8"/>
    <w:rsid w:val="00FC366B"/>
    <w:rsid w:val="00FC37C7"/>
    <w:rsid w:val="00FC4728"/>
    <w:rsid w:val="00FC4BBA"/>
    <w:rsid w:val="00FC573A"/>
    <w:rsid w:val="00FC7903"/>
    <w:rsid w:val="00FC7EB5"/>
    <w:rsid w:val="00FD059A"/>
    <w:rsid w:val="00FD1811"/>
    <w:rsid w:val="00FD249D"/>
    <w:rsid w:val="00FD293A"/>
    <w:rsid w:val="00FD5B5F"/>
    <w:rsid w:val="00FD62EF"/>
    <w:rsid w:val="00FD7A08"/>
    <w:rsid w:val="00FD7E0A"/>
    <w:rsid w:val="00FD7EAB"/>
    <w:rsid w:val="00FE05EA"/>
    <w:rsid w:val="00FE0926"/>
    <w:rsid w:val="00FE0BC0"/>
    <w:rsid w:val="00FE101F"/>
    <w:rsid w:val="00FE2872"/>
    <w:rsid w:val="00FE2D00"/>
    <w:rsid w:val="00FE32E0"/>
    <w:rsid w:val="00FE3331"/>
    <w:rsid w:val="00FE46C1"/>
    <w:rsid w:val="00FE4A72"/>
    <w:rsid w:val="00FE522E"/>
    <w:rsid w:val="00FE55E8"/>
    <w:rsid w:val="00FE5B22"/>
    <w:rsid w:val="00FE6BB5"/>
    <w:rsid w:val="00FE775F"/>
    <w:rsid w:val="00FE7A0A"/>
    <w:rsid w:val="00FE7EEB"/>
    <w:rsid w:val="00FF04FE"/>
    <w:rsid w:val="00FF093A"/>
    <w:rsid w:val="00FF09EC"/>
    <w:rsid w:val="00FF11E6"/>
    <w:rsid w:val="00FF1967"/>
    <w:rsid w:val="00FF21BF"/>
    <w:rsid w:val="00FF2949"/>
    <w:rsid w:val="00FF2B78"/>
    <w:rsid w:val="00FF2BCC"/>
    <w:rsid w:val="00FF2C81"/>
    <w:rsid w:val="00FF2D30"/>
    <w:rsid w:val="00FF2D59"/>
    <w:rsid w:val="00FF3ED0"/>
    <w:rsid w:val="00FF45A0"/>
    <w:rsid w:val="00FF5B38"/>
    <w:rsid w:val="00FF61B5"/>
    <w:rsid w:val="00FF638D"/>
    <w:rsid w:val="00FF63D3"/>
    <w:rsid w:val="00FF7245"/>
  </w:rsids>
  <m:mathPr>
    <m:mathFont m:val="Cambria Math"/>
    <m:brkBin m:val="before"/>
    <m:brkBinSub m:val="--"/>
    <m:smallFrac m:val="0"/>
    <m:dispDef/>
    <m:lMargin m:val="0"/>
    <m:rMargin m:val="0"/>
    <m:defJc m:val="centerGroup"/>
    <m:wrapIndent m:val="1440"/>
    <m:intLim m:val="subSup"/>
    <m:naryLim m:val="undOvr"/>
  </m:mathPr>
  <w:themeFontLang w:val="en-ID"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0D271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ID" w:eastAsia="en-ID" w:bidi="ar-SA"/>
      </w:rPr>
    </w:rPrDefault>
    <w:pPrDefault/>
  </w:docDefaults>
  <w:latentStyles w:defLockedState="0" w:defUIPriority="99" w:defSemiHidden="0" w:defUnhideWhenUsed="0" w:defQFormat="0" w:count="376">
    <w:lsdException w:name="Normal" w:uiPriority="0" w:qFormat="1"/>
    <w:lsdException w:name="heading 1" w:semiHidden="1" w:uiPriority="9" w:qFormat="1"/>
    <w:lsdException w:name="heading 2" w:semiHidden="1" w:uiPriority="0" w:unhideWhenUsed="1"/>
    <w:lsdException w:name="heading 3" w:semiHidden="1" w:uiPriority="0" w:unhideWhenUsed="1"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uiPriority="0" w:unhideWhenUsed="1"/>
    <w:lsdException w:name="annotation text" w:semiHidden="1"/>
    <w:lsdException w:name="header" w:semiHidden="1"/>
    <w:lsdException w:name="footer" w:semiHidden="1" w:unhideWhenUsed="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uiPriority="0" w:unhideWhenUsed="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uiPriority="0" w:unhideWhenUsed="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23C91"/>
    <w:pPr>
      <w:widowControl w:val="0"/>
      <w:spacing w:line="240" w:lineRule="exact"/>
      <w:jc w:val="both"/>
    </w:pPr>
    <w:rPr>
      <w:kern w:val="2"/>
      <w:sz w:val="21"/>
      <w:szCs w:val="21"/>
      <w:lang w:val="en-US" w:eastAsia="zh-CN"/>
    </w:rPr>
  </w:style>
  <w:style w:type="paragraph" w:styleId="Heading2">
    <w:name w:val="heading 2"/>
    <w:basedOn w:val="Normal"/>
    <w:next w:val="Normal"/>
    <w:link w:val="Heading2Char"/>
    <w:semiHidden/>
    <w:rsid w:val="00AE6447"/>
    <w:pPr>
      <w:widowControl/>
      <w:jc w:val="left"/>
      <w:outlineLvl w:val="1"/>
    </w:pPr>
    <w:rPr>
      <w:rFonts w:ascii="Cambria" w:hAnsi="Cambria" w:cs="Cambria"/>
      <w:kern w:val="0"/>
      <w:sz w:val="24"/>
      <w:szCs w:val="24"/>
      <w:lang w:eastAsia="en-US"/>
    </w:rPr>
  </w:style>
  <w:style w:type="paragraph" w:styleId="Heading3">
    <w:name w:val="heading 3"/>
    <w:basedOn w:val="Normal"/>
    <w:next w:val="Normal"/>
    <w:link w:val="Heading3Char"/>
    <w:qFormat/>
    <w:rsid w:val="00A00E51"/>
    <w:pPr>
      <w:keepNext/>
      <w:widowControl/>
      <w:numPr>
        <w:ilvl w:val="2"/>
        <w:numId w:val="2"/>
      </w:numPr>
      <w:spacing w:before="240" w:after="60"/>
      <w:jc w:val="left"/>
      <w:outlineLvl w:val="2"/>
    </w:pPr>
    <w:rPr>
      <w:rFonts w:ascii="Arial" w:hAnsi="Arial" w:cs="Arial"/>
      <w:b/>
      <w:bCs/>
      <w:kern w:val="0"/>
      <w:sz w:val="26"/>
      <w:szCs w:val="26"/>
      <w:lang w:val="en-AU"/>
    </w:rPr>
  </w:style>
  <w:style w:type="paragraph" w:styleId="Heading4">
    <w:name w:val="heading 4"/>
    <w:basedOn w:val="Normal"/>
    <w:next w:val="Normal"/>
    <w:link w:val="Heading4Char"/>
    <w:qFormat/>
    <w:rsid w:val="000A575C"/>
    <w:pPr>
      <w:keepNext/>
      <w:widowControl/>
      <w:tabs>
        <w:tab w:val="num" w:pos="864"/>
      </w:tabs>
      <w:spacing w:before="240" w:after="60" w:line="240" w:lineRule="auto"/>
      <w:ind w:left="864" w:hanging="144"/>
      <w:jc w:val="left"/>
      <w:outlineLvl w:val="3"/>
    </w:pPr>
    <w:rPr>
      <w:rFonts w:ascii="Times New Roman" w:eastAsia="Times New Roman" w:hAnsi="Times New Roman"/>
      <w:b/>
      <w:bCs/>
      <w:kern w:val="0"/>
      <w:sz w:val="28"/>
      <w:szCs w:val="28"/>
      <w:lang w:val="en-GB" w:eastAsia="en-US"/>
    </w:rPr>
  </w:style>
  <w:style w:type="paragraph" w:styleId="Heading5">
    <w:name w:val="heading 5"/>
    <w:basedOn w:val="Normal"/>
    <w:next w:val="Normal"/>
    <w:link w:val="Heading5Char"/>
    <w:qFormat/>
    <w:rsid w:val="000A575C"/>
    <w:pPr>
      <w:widowControl/>
      <w:tabs>
        <w:tab w:val="num" w:pos="1008"/>
      </w:tabs>
      <w:spacing w:before="240" w:after="60" w:line="240" w:lineRule="auto"/>
      <w:ind w:left="1008" w:hanging="432"/>
      <w:jc w:val="left"/>
      <w:outlineLvl w:val="4"/>
    </w:pPr>
    <w:rPr>
      <w:rFonts w:ascii="Times" w:eastAsia="Times New Roman" w:hAnsi="Times"/>
      <w:b/>
      <w:bCs/>
      <w:i/>
      <w:iCs/>
      <w:kern w:val="0"/>
      <w:sz w:val="26"/>
      <w:szCs w:val="26"/>
      <w:lang w:val="en-GB" w:eastAsia="en-US"/>
    </w:rPr>
  </w:style>
  <w:style w:type="paragraph" w:styleId="Heading6">
    <w:name w:val="heading 6"/>
    <w:basedOn w:val="Normal"/>
    <w:next w:val="Normal"/>
    <w:link w:val="Heading6Char"/>
    <w:qFormat/>
    <w:rsid w:val="000A575C"/>
    <w:pPr>
      <w:widowControl/>
      <w:tabs>
        <w:tab w:val="num" w:pos="1152"/>
      </w:tabs>
      <w:spacing w:before="240" w:after="60" w:line="240" w:lineRule="auto"/>
      <w:ind w:left="1152" w:hanging="432"/>
      <w:jc w:val="left"/>
      <w:outlineLvl w:val="5"/>
    </w:pPr>
    <w:rPr>
      <w:rFonts w:ascii="Times New Roman" w:eastAsia="Times New Roman" w:hAnsi="Times New Roman"/>
      <w:b/>
      <w:bCs/>
      <w:kern w:val="0"/>
      <w:sz w:val="22"/>
      <w:szCs w:val="22"/>
      <w:lang w:val="en-GB" w:eastAsia="en-US"/>
    </w:rPr>
  </w:style>
  <w:style w:type="paragraph" w:styleId="Heading7">
    <w:name w:val="heading 7"/>
    <w:basedOn w:val="Normal"/>
    <w:next w:val="Normal"/>
    <w:link w:val="Heading7Char"/>
    <w:qFormat/>
    <w:rsid w:val="000A575C"/>
    <w:pPr>
      <w:widowControl/>
      <w:tabs>
        <w:tab w:val="num" w:pos="1296"/>
      </w:tabs>
      <w:spacing w:before="240" w:after="60" w:line="240" w:lineRule="auto"/>
      <w:ind w:left="1296" w:hanging="288"/>
      <w:jc w:val="left"/>
      <w:outlineLvl w:val="6"/>
    </w:pPr>
    <w:rPr>
      <w:rFonts w:ascii="Times New Roman" w:eastAsia="Times New Roman" w:hAnsi="Times New Roman"/>
      <w:kern w:val="0"/>
      <w:sz w:val="22"/>
      <w:szCs w:val="24"/>
      <w:lang w:val="en-GB" w:eastAsia="en-US"/>
    </w:rPr>
  </w:style>
  <w:style w:type="paragraph" w:styleId="Heading8">
    <w:name w:val="heading 8"/>
    <w:basedOn w:val="Normal"/>
    <w:next w:val="Normal"/>
    <w:link w:val="Heading8Char"/>
    <w:qFormat/>
    <w:rsid w:val="000A575C"/>
    <w:pPr>
      <w:widowControl/>
      <w:tabs>
        <w:tab w:val="num" w:pos="1440"/>
      </w:tabs>
      <w:spacing w:before="240" w:after="60" w:line="240" w:lineRule="auto"/>
      <w:ind w:left="1440" w:hanging="432"/>
      <w:jc w:val="left"/>
      <w:outlineLvl w:val="7"/>
    </w:pPr>
    <w:rPr>
      <w:rFonts w:ascii="Times New Roman" w:eastAsia="Times New Roman" w:hAnsi="Times New Roman"/>
      <w:i/>
      <w:iCs/>
      <w:kern w:val="0"/>
      <w:sz w:val="22"/>
      <w:szCs w:val="24"/>
      <w:lang w:val="en-GB" w:eastAsia="en-US"/>
    </w:rPr>
  </w:style>
  <w:style w:type="paragraph" w:styleId="Heading9">
    <w:name w:val="heading 9"/>
    <w:basedOn w:val="Normal"/>
    <w:next w:val="Normal"/>
    <w:link w:val="Heading9Char"/>
    <w:qFormat/>
    <w:rsid w:val="000A575C"/>
    <w:pPr>
      <w:widowControl/>
      <w:tabs>
        <w:tab w:val="num" w:pos="1584"/>
      </w:tabs>
      <w:spacing w:before="240" w:after="60" w:line="240" w:lineRule="auto"/>
      <w:ind w:left="1584" w:hanging="144"/>
      <w:jc w:val="left"/>
      <w:outlineLvl w:val="8"/>
    </w:pPr>
    <w:rPr>
      <w:rFonts w:ascii="Arial" w:eastAsia="Times New Roman" w:hAnsi="Arial" w:cs="Arial"/>
      <w:kern w:val="0"/>
      <w:sz w:val="22"/>
      <w:szCs w:val="22"/>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link w:val="AbstractChar"/>
    <w:rsid w:val="005F3ABB"/>
    <w:pPr>
      <w:adjustRightInd w:val="0"/>
      <w:snapToGrid w:val="0"/>
      <w:spacing w:before="340"/>
    </w:pPr>
    <w:rPr>
      <w:rFonts w:ascii="Arial" w:eastAsia="Times New Roman" w:hAnsi="Arial"/>
      <w:kern w:val="0"/>
      <w:sz w:val="22"/>
      <w:szCs w:val="24"/>
    </w:rPr>
  </w:style>
  <w:style w:type="paragraph" w:customStyle="1" w:styleId="Affiliation">
    <w:name w:val="Affiliation"/>
    <w:basedOn w:val="Normal"/>
    <w:qFormat/>
    <w:rsid w:val="00C133DA"/>
    <w:pPr>
      <w:spacing w:before="340" w:line="200" w:lineRule="exact"/>
      <w:jc w:val="center"/>
    </w:pPr>
    <w:rPr>
      <w:rFonts w:ascii="Arial" w:eastAsia="Times New Roman" w:hAnsi="Arial"/>
      <w:color w:val="000000"/>
      <w:sz w:val="20"/>
      <w:szCs w:val="18"/>
    </w:rPr>
  </w:style>
  <w:style w:type="paragraph" w:customStyle="1" w:styleId="Author">
    <w:name w:val="Author"/>
    <w:qFormat/>
    <w:rsid w:val="00C133DA"/>
    <w:pPr>
      <w:widowControl w:val="0"/>
      <w:spacing w:before="340"/>
      <w:jc w:val="center"/>
    </w:pPr>
    <w:rPr>
      <w:rFonts w:ascii="Arial" w:eastAsia="Times New Roman" w:hAnsi="Arial"/>
      <w:b/>
      <w:noProof/>
      <w:sz w:val="26"/>
      <w:szCs w:val="21"/>
      <w:lang w:val="en-US" w:eastAsia="en-US"/>
    </w:rPr>
  </w:style>
  <w:style w:type="paragraph" w:customStyle="1" w:styleId="FigureCaption">
    <w:name w:val="Figure Caption"/>
    <w:rsid w:val="005F3ABB"/>
    <w:pPr>
      <w:widowControl w:val="0"/>
      <w:adjustRightInd w:val="0"/>
      <w:snapToGrid w:val="0"/>
      <w:spacing w:after="156" w:line="200" w:lineRule="exact"/>
      <w:jc w:val="center"/>
    </w:pPr>
    <w:rPr>
      <w:rFonts w:ascii="Arial" w:eastAsia="Times New Roman" w:hAnsi="Arial"/>
      <w:szCs w:val="24"/>
      <w:lang w:val="en-US" w:eastAsia="zh-CN"/>
    </w:rPr>
  </w:style>
  <w:style w:type="paragraph" w:customStyle="1" w:styleId="Keywords">
    <w:name w:val="Keywords"/>
    <w:basedOn w:val="Normal"/>
    <w:next w:val="Normal"/>
    <w:link w:val="KeywordsChar"/>
    <w:rsid w:val="005F3ABB"/>
    <w:pPr>
      <w:adjustRightInd w:val="0"/>
      <w:snapToGrid w:val="0"/>
      <w:spacing w:before="156" w:after="156"/>
    </w:pPr>
    <w:rPr>
      <w:rFonts w:ascii="Arial" w:eastAsia="Times New Roman" w:hAnsi="Arial"/>
      <w:kern w:val="0"/>
      <w:sz w:val="22"/>
      <w:szCs w:val="24"/>
      <w:lang w:eastAsia="en-GB"/>
    </w:rPr>
  </w:style>
  <w:style w:type="paragraph" w:customStyle="1" w:styleId="PaperTitle">
    <w:name w:val="Paper Title"/>
    <w:rsid w:val="00C133DA"/>
    <w:pPr>
      <w:widowControl w:val="0"/>
      <w:spacing w:before="440" w:after="440" w:line="540" w:lineRule="exact"/>
      <w:jc w:val="center"/>
    </w:pPr>
    <w:rPr>
      <w:rFonts w:ascii="Arial" w:eastAsia="Times New Roman" w:hAnsi="Arial"/>
      <w:b/>
      <w:noProof/>
      <w:sz w:val="40"/>
      <w:szCs w:val="48"/>
      <w:lang w:val="en-US" w:eastAsia="en-US"/>
    </w:rPr>
  </w:style>
  <w:style w:type="paragraph" w:customStyle="1" w:styleId="Paragraph">
    <w:name w:val="Paragraph"/>
    <w:link w:val="ParagraphChar"/>
    <w:rsid w:val="005F3ABB"/>
    <w:pPr>
      <w:widowControl w:val="0"/>
      <w:adjustRightInd w:val="0"/>
      <w:snapToGrid w:val="0"/>
      <w:spacing w:line="240" w:lineRule="exact"/>
      <w:ind w:firstLineChars="100" w:firstLine="100"/>
      <w:jc w:val="both"/>
    </w:pPr>
    <w:rPr>
      <w:rFonts w:ascii="Arial" w:eastAsia="Times New Roman" w:hAnsi="Arial"/>
      <w:sz w:val="24"/>
      <w:szCs w:val="24"/>
      <w:lang w:val="en-US" w:eastAsia="zh-CN"/>
    </w:rPr>
  </w:style>
  <w:style w:type="paragraph" w:customStyle="1" w:styleId="ReferenceListing">
    <w:name w:val="Reference Listing"/>
    <w:rsid w:val="003A1FC4"/>
    <w:pPr>
      <w:widowControl w:val="0"/>
      <w:numPr>
        <w:numId w:val="1"/>
      </w:numPr>
      <w:adjustRightInd w:val="0"/>
      <w:snapToGrid w:val="0"/>
      <w:spacing w:after="156" w:line="200" w:lineRule="exact"/>
      <w:jc w:val="both"/>
    </w:pPr>
    <w:rPr>
      <w:rFonts w:ascii="Times New Roman" w:eastAsia="Times New Roman" w:hAnsi="Times New Roman"/>
      <w:color w:val="404040"/>
      <w:sz w:val="22"/>
      <w:szCs w:val="24"/>
      <w:lang w:val="en-US" w:eastAsia="zh-CN"/>
    </w:rPr>
  </w:style>
  <w:style w:type="paragraph" w:customStyle="1" w:styleId="TableText">
    <w:name w:val="Table Text"/>
    <w:qFormat/>
    <w:rsid w:val="003829D6"/>
    <w:pPr>
      <w:widowControl w:val="0"/>
      <w:spacing w:line="200" w:lineRule="exact"/>
      <w:jc w:val="center"/>
    </w:pPr>
    <w:rPr>
      <w:rFonts w:ascii="Times New Roman" w:eastAsia="Times New Roman" w:hAnsi="Times New Roman"/>
      <w:bCs/>
      <w:sz w:val="16"/>
      <w:szCs w:val="16"/>
      <w:lang w:val="en-US" w:eastAsia="zh-CN"/>
    </w:rPr>
  </w:style>
  <w:style w:type="paragraph" w:customStyle="1" w:styleId="TableHeading">
    <w:name w:val="Table Heading"/>
    <w:next w:val="Paragraph"/>
    <w:qFormat/>
    <w:rsid w:val="005F3ABB"/>
    <w:pPr>
      <w:widowControl w:val="0"/>
      <w:spacing w:before="200" w:after="100" w:line="160" w:lineRule="exact"/>
      <w:jc w:val="center"/>
    </w:pPr>
    <w:rPr>
      <w:rFonts w:ascii="Times New Roman" w:eastAsia="Times New Roman" w:hAnsi="Times New Roman"/>
      <w:kern w:val="2"/>
      <w:szCs w:val="21"/>
      <w:lang w:val="en-US" w:eastAsia="zh-CN"/>
    </w:rPr>
  </w:style>
  <w:style w:type="paragraph" w:styleId="Footer">
    <w:name w:val="footer"/>
    <w:basedOn w:val="Normal"/>
    <w:link w:val="FooterChar"/>
    <w:uiPriority w:val="99"/>
    <w:rsid w:val="00845EE8"/>
    <w:pPr>
      <w:tabs>
        <w:tab w:val="center" w:pos="4153"/>
        <w:tab w:val="right" w:pos="8306"/>
      </w:tabs>
      <w:snapToGrid w:val="0"/>
      <w:jc w:val="left"/>
    </w:pPr>
    <w:rPr>
      <w:sz w:val="18"/>
      <w:szCs w:val="18"/>
    </w:rPr>
  </w:style>
  <w:style w:type="character" w:customStyle="1" w:styleId="FooterChar">
    <w:name w:val="Footer Char"/>
    <w:link w:val="Footer"/>
    <w:uiPriority w:val="99"/>
    <w:rsid w:val="00C23C91"/>
    <w:rPr>
      <w:kern w:val="2"/>
      <w:sz w:val="18"/>
      <w:szCs w:val="18"/>
    </w:rPr>
  </w:style>
  <w:style w:type="character" w:customStyle="1" w:styleId="Heading3Char">
    <w:name w:val="Heading 3 Char"/>
    <w:link w:val="Heading3"/>
    <w:semiHidden/>
    <w:rsid w:val="00440486"/>
    <w:rPr>
      <w:rFonts w:ascii="Arial" w:eastAsia="SimSun" w:hAnsi="Arial" w:cs="Arial"/>
      <w:b/>
      <w:bCs/>
      <w:kern w:val="0"/>
      <w:sz w:val="26"/>
      <w:szCs w:val="26"/>
      <w:lang w:val="en-AU"/>
    </w:rPr>
  </w:style>
  <w:style w:type="character" w:customStyle="1" w:styleId="KeywordsChar">
    <w:name w:val="Keywords Char"/>
    <w:link w:val="Keywords"/>
    <w:rsid w:val="005F3ABB"/>
    <w:rPr>
      <w:rFonts w:ascii="Arial" w:eastAsia="Times New Roman" w:hAnsi="Arial"/>
      <w:sz w:val="22"/>
      <w:szCs w:val="24"/>
      <w:lang w:val="en-US" w:eastAsia="en-GB"/>
    </w:rPr>
  </w:style>
  <w:style w:type="character" w:customStyle="1" w:styleId="AbstractChar">
    <w:name w:val="Abstract Char"/>
    <w:link w:val="Abstract"/>
    <w:rsid w:val="005F3ABB"/>
    <w:rPr>
      <w:rFonts w:ascii="Arial" w:eastAsia="Times New Roman" w:hAnsi="Arial"/>
      <w:sz w:val="22"/>
      <w:szCs w:val="24"/>
      <w:lang w:val="en-US" w:eastAsia="zh-CN"/>
    </w:rPr>
  </w:style>
  <w:style w:type="character" w:customStyle="1" w:styleId="ParagraphChar">
    <w:name w:val="Paragraph Char"/>
    <w:link w:val="Paragraph"/>
    <w:rsid w:val="005F3ABB"/>
    <w:rPr>
      <w:rFonts w:ascii="Arial" w:eastAsia="Times New Roman" w:hAnsi="Arial"/>
      <w:sz w:val="24"/>
      <w:szCs w:val="24"/>
      <w:lang w:val="en-US" w:eastAsia="zh-CN"/>
    </w:rPr>
  </w:style>
  <w:style w:type="paragraph" w:styleId="BalloonText">
    <w:name w:val="Balloon Text"/>
    <w:basedOn w:val="Normal"/>
    <w:link w:val="BalloonTextChar"/>
    <w:uiPriority w:val="99"/>
    <w:semiHidden/>
    <w:rsid w:val="00A00E51"/>
    <w:rPr>
      <w:sz w:val="18"/>
      <w:szCs w:val="18"/>
    </w:rPr>
  </w:style>
  <w:style w:type="character" w:customStyle="1" w:styleId="BalloonTextChar">
    <w:name w:val="Balloon Text Char"/>
    <w:link w:val="BalloonText"/>
    <w:uiPriority w:val="99"/>
    <w:semiHidden/>
    <w:rsid w:val="00C23C91"/>
    <w:rPr>
      <w:kern w:val="2"/>
      <w:sz w:val="18"/>
      <w:szCs w:val="18"/>
    </w:rPr>
  </w:style>
  <w:style w:type="character" w:customStyle="1" w:styleId="Heading2Char">
    <w:name w:val="Heading 2 Char"/>
    <w:link w:val="Heading2"/>
    <w:semiHidden/>
    <w:rsid w:val="00440486"/>
    <w:rPr>
      <w:rFonts w:ascii="Cambria" w:hAnsi="Cambria" w:cs="Cambria"/>
      <w:kern w:val="0"/>
      <w:sz w:val="24"/>
      <w:szCs w:val="24"/>
      <w:lang w:eastAsia="en-US"/>
    </w:rPr>
  </w:style>
  <w:style w:type="paragraph" w:styleId="BodyText">
    <w:name w:val="Body Text"/>
    <w:basedOn w:val="Normal"/>
    <w:link w:val="BodyTextChar"/>
    <w:semiHidden/>
    <w:rsid w:val="00AE6447"/>
    <w:pPr>
      <w:widowControl/>
      <w:spacing w:line="228" w:lineRule="auto"/>
      <w:ind w:firstLine="288"/>
    </w:pPr>
    <w:rPr>
      <w:rFonts w:ascii="Times New Roman" w:hAnsi="Times New Roman"/>
      <w:spacing w:val="-1"/>
      <w:kern w:val="0"/>
      <w:sz w:val="20"/>
      <w:szCs w:val="20"/>
      <w:lang w:eastAsia="en-US"/>
    </w:rPr>
  </w:style>
  <w:style w:type="character" w:customStyle="1" w:styleId="BodyTextChar">
    <w:name w:val="Body Text Char"/>
    <w:link w:val="BodyText"/>
    <w:semiHidden/>
    <w:rsid w:val="00440486"/>
    <w:rPr>
      <w:rFonts w:ascii="Times New Roman" w:eastAsia="SimSun" w:hAnsi="Times New Roman" w:cs="Times New Roman"/>
      <w:spacing w:val="-1"/>
      <w:kern w:val="0"/>
      <w:sz w:val="20"/>
      <w:szCs w:val="20"/>
      <w:lang w:eastAsia="en-US"/>
    </w:rPr>
  </w:style>
  <w:style w:type="paragraph" w:styleId="FootnoteText">
    <w:name w:val="footnote text"/>
    <w:basedOn w:val="Normal"/>
    <w:link w:val="FootnoteTextChar"/>
    <w:semiHidden/>
    <w:rsid w:val="00AE6447"/>
    <w:pPr>
      <w:widowControl/>
      <w:jc w:val="left"/>
    </w:pPr>
    <w:rPr>
      <w:rFonts w:ascii="Times New Roman" w:hAnsi="Times New Roman"/>
      <w:kern w:val="0"/>
      <w:sz w:val="20"/>
      <w:szCs w:val="20"/>
      <w:lang w:eastAsia="en-US"/>
    </w:rPr>
  </w:style>
  <w:style w:type="character" w:customStyle="1" w:styleId="FootnoteTextChar">
    <w:name w:val="Footnote Text Char"/>
    <w:link w:val="FootnoteText"/>
    <w:semiHidden/>
    <w:rsid w:val="00440486"/>
    <w:rPr>
      <w:rFonts w:ascii="Times New Roman" w:hAnsi="Times New Roman" w:cs="Times New Roman"/>
      <w:kern w:val="0"/>
      <w:sz w:val="20"/>
      <w:szCs w:val="20"/>
      <w:lang w:eastAsia="en-US"/>
    </w:rPr>
  </w:style>
  <w:style w:type="character" w:styleId="FootnoteReference">
    <w:name w:val="footnote reference"/>
    <w:semiHidden/>
    <w:rsid w:val="00AE6447"/>
    <w:rPr>
      <w:rFonts w:cs="Times New Roman"/>
      <w:vertAlign w:val="superscript"/>
    </w:rPr>
  </w:style>
  <w:style w:type="paragraph" w:customStyle="1" w:styleId="Figure">
    <w:name w:val="Figure"/>
    <w:qFormat/>
    <w:rsid w:val="005F3ABB"/>
    <w:pPr>
      <w:widowControl w:val="0"/>
      <w:adjustRightInd w:val="0"/>
      <w:snapToGrid w:val="0"/>
      <w:spacing w:before="156" w:after="156" w:line="276" w:lineRule="auto"/>
      <w:jc w:val="center"/>
    </w:pPr>
    <w:rPr>
      <w:rFonts w:ascii="Times New Roman" w:eastAsia="Times New Roman" w:hAnsi="Times New Roman"/>
      <w:szCs w:val="15"/>
      <w:lang w:val="en-US" w:eastAsia="zh-CN"/>
    </w:rPr>
  </w:style>
  <w:style w:type="paragraph" w:customStyle="1" w:styleId="Equation">
    <w:name w:val="Equation"/>
    <w:qFormat/>
    <w:rsid w:val="003829D6"/>
    <w:pPr>
      <w:widowControl w:val="0"/>
      <w:adjustRightInd w:val="0"/>
      <w:snapToGrid w:val="0"/>
      <w:spacing w:before="100" w:after="100"/>
      <w:jc w:val="right"/>
    </w:pPr>
    <w:rPr>
      <w:rFonts w:ascii="Times New Roman" w:eastAsia="Times New Roman" w:hAnsi="Times New Roman"/>
      <w:szCs w:val="15"/>
      <w:lang w:val="en-US" w:eastAsia="zh-CN"/>
    </w:rPr>
  </w:style>
  <w:style w:type="paragraph" w:customStyle="1" w:styleId="TableNotes">
    <w:name w:val="Table Notes"/>
    <w:qFormat/>
    <w:rsid w:val="003829D6"/>
    <w:pPr>
      <w:widowControl w:val="0"/>
      <w:adjustRightInd w:val="0"/>
      <w:snapToGrid w:val="0"/>
      <w:spacing w:before="100" w:line="160" w:lineRule="exact"/>
    </w:pPr>
    <w:rPr>
      <w:rFonts w:ascii="Times New Roman" w:eastAsia="Times New Roman" w:hAnsi="Times New Roman"/>
      <w:sz w:val="15"/>
      <w:szCs w:val="15"/>
      <w:lang w:val="en-US" w:eastAsia="zh-CN"/>
    </w:rPr>
  </w:style>
  <w:style w:type="paragraph" w:styleId="ListParagraph">
    <w:name w:val="List Paragraph"/>
    <w:basedOn w:val="Normal"/>
    <w:uiPriority w:val="34"/>
    <w:semiHidden/>
    <w:qFormat/>
    <w:rsid w:val="004B371E"/>
    <w:pPr>
      <w:ind w:firstLineChars="200" w:firstLine="420"/>
    </w:pPr>
  </w:style>
  <w:style w:type="table" w:styleId="TableGrid">
    <w:name w:val="Table Grid"/>
    <w:basedOn w:val="TableNormal"/>
    <w:uiPriority w:val="59"/>
    <w:rsid w:val="005258F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semiHidden/>
    <w:rsid w:val="008E6210"/>
    <w:rPr>
      <w:color w:val="0000FF"/>
      <w:u w:val="single"/>
    </w:rPr>
  </w:style>
  <w:style w:type="paragraph" w:styleId="Header">
    <w:name w:val="header"/>
    <w:basedOn w:val="Normal"/>
    <w:link w:val="HeaderChar"/>
    <w:uiPriority w:val="99"/>
    <w:unhideWhenUsed/>
    <w:rsid w:val="00B62DF6"/>
    <w:pPr>
      <w:widowControl/>
      <w:tabs>
        <w:tab w:val="center" w:pos="4680"/>
        <w:tab w:val="right" w:pos="9360"/>
      </w:tabs>
      <w:spacing w:line="240" w:lineRule="auto"/>
      <w:jc w:val="left"/>
    </w:pPr>
    <w:rPr>
      <w:rFonts w:asciiTheme="minorHAnsi" w:eastAsiaTheme="minorEastAsia" w:hAnsiTheme="minorHAnsi"/>
      <w:kern w:val="0"/>
      <w:sz w:val="22"/>
      <w:szCs w:val="22"/>
      <w:lang w:eastAsia="en-US"/>
    </w:rPr>
  </w:style>
  <w:style w:type="character" w:customStyle="1" w:styleId="HeaderChar">
    <w:name w:val="Header Char"/>
    <w:basedOn w:val="DefaultParagraphFont"/>
    <w:link w:val="Header"/>
    <w:uiPriority w:val="99"/>
    <w:rsid w:val="00B62DF6"/>
    <w:rPr>
      <w:rFonts w:asciiTheme="minorHAnsi" w:eastAsiaTheme="minorEastAsia" w:hAnsiTheme="minorHAnsi"/>
      <w:sz w:val="22"/>
      <w:szCs w:val="22"/>
      <w:lang w:val="en-US" w:eastAsia="en-US"/>
    </w:rPr>
  </w:style>
  <w:style w:type="character" w:styleId="UnresolvedMention">
    <w:name w:val="Unresolved Mention"/>
    <w:basedOn w:val="DefaultParagraphFont"/>
    <w:uiPriority w:val="99"/>
    <w:semiHidden/>
    <w:unhideWhenUsed/>
    <w:rsid w:val="00CC0DD8"/>
    <w:rPr>
      <w:color w:val="605E5C"/>
      <w:shd w:val="clear" w:color="auto" w:fill="E1DFDD"/>
    </w:rPr>
  </w:style>
  <w:style w:type="character" w:customStyle="1" w:styleId="Heading4Char">
    <w:name w:val="Heading 4 Char"/>
    <w:basedOn w:val="DefaultParagraphFont"/>
    <w:link w:val="Heading4"/>
    <w:rsid w:val="000A575C"/>
    <w:rPr>
      <w:rFonts w:ascii="Times New Roman" w:eastAsia="Times New Roman" w:hAnsi="Times New Roman"/>
      <w:b/>
      <w:bCs/>
      <w:sz w:val="28"/>
      <w:szCs w:val="28"/>
      <w:lang w:val="en-GB" w:eastAsia="en-US"/>
    </w:rPr>
  </w:style>
  <w:style w:type="character" w:customStyle="1" w:styleId="Heading5Char">
    <w:name w:val="Heading 5 Char"/>
    <w:basedOn w:val="DefaultParagraphFont"/>
    <w:link w:val="Heading5"/>
    <w:rsid w:val="000A575C"/>
    <w:rPr>
      <w:rFonts w:ascii="Times" w:eastAsia="Times New Roman" w:hAnsi="Times"/>
      <w:b/>
      <w:bCs/>
      <w:i/>
      <w:iCs/>
      <w:sz w:val="26"/>
      <w:szCs w:val="26"/>
      <w:lang w:val="en-GB" w:eastAsia="en-US"/>
    </w:rPr>
  </w:style>
  <w:style w:type="character" w:customStyle="1" w:styleId="Heading6Char">
    <w:name w:val="Heading 6 Char"/>
    <w:basedOn w:val="DefaultParagraphFont"/>
    <w:link w:val="Heading6"/>
    <w:rsid w:val="000A575C"/>
    <w:rPr>
      <w:rFonts w:ascii="Times New Roman" w:eastAsia="Times New Roman" w:hAnsi="Times New Roman"/>
      <w:b/>
      <w:bCs/>
      <w:sz w:val="22"/>
      <w:szCs w:val="22"/>
      <w:lang w:val="en-GB" w:eastAsia="en-US"/>
    </w:rPr>
  </w:style>
  <w:style w:type="character" w:customStyle="1" w:styleId="Heading7Char">
    <w:name w:val="Heading 7 Char"/>
    <w:basedOn w:val="DefaultParagraphFont"/>
    <w:link w:val="Heading7"/>
    <w:rsid w:val="000A575C"/>
    <w:rPr>
      <w:rFonts w:ascii="Times New Roman" w:eastAsia="Times New Roman" w:hAnsi="Times New Roman"/>
      <w:sz w:val="22"/>
      <w:szCs w:val="24"/>
      <w:lang w:val="en-GB" w:eastAsia="en-US"/>
    </w:rPr>
  </w:style>
  <w:style w:type="character" w:customStyle="1" w:styleId="Heading8Char">
    <w:name w:val="Heading 8 Char"/>
    <w:basedOn w:val="DefaultParagraphFont"/>
    <w:link w:val="Heading8"/>
    <w:rsid w:val="000A575C"/>
    <w:rPr>
      <w:rFonts w:ascii="Times New Roman" w:eastAsia="Times New Roman" w:hAnsi="Times New Roman"/>
      <w:i/>
      <w:iCs/>
      <w:sz w:val="22"/>
      <w:szCs w:val="24"/>
      <w:lang w:val="en-GB" w:eastAsia="en-US"/>
    </w:rPr>
  </w:style>
  <w:style w:type="character" w:customStyle="1" w:styleId="Heading9Char">
    <w:name w:val="Heading 9 Char"/>
    <w:basedOn w:val="DefaultParagraphFont"/>
    <w:link w:val="Heading9"/>
    <w:rsid w:val="000A575C"/>
    <w:rPr>
      <w:rFonts w:ascii="Arial" w:eastAsia="Times New Roman" w:hAnsi="Arial" w:cs="Arial"/>
      <w:sz w:val="22"/>
      <w:szCs w:val="22"/>
      <w:lang w:val="en-GB" w:eastAsia="en-US"/>
    </w:rPr>
  </w:style>
  <w:style w:type="paragraph" w:customStyle="1" w:styleId="Subsubsection">
    <w:name w:val="Subsubsection"/>
    <w:next w:val="Normal"/>
    <w:link w:val="SubsubsectionChar"/>
    <w:qFormat/>
    <w:rsid w:val="001678AD"/>
    <w:pPr>
      <w:spacing w:before="156" w:after="78" w:line="240" w:lineRule="exact"/>
    </w:pPr>
    <w:rPr>
      <w:rFonts w:ascii="Arial" w:eastAsia="Times New Roman" w:hAnsi="Arial"/>
      <w:i/>
      <w:iCs/>
      <w:color w:val="000000"/>
      <w:sz w:val="24"/>
      <w:szCs w:val="22"/>
      <w:lang w:val="en-GB" w:eastAsia="en-US"/>
    </w:rPr>
  </w:style>
  <w:style w:type="character" w:customStyle="1" w:styleId="SubsubsectionChar">
    <w:name w:val="Subsubsection Char"/>
    <w:link w:val="Subsubsection"/>
    <w:qFormat/>
    <w:rsid w:val="001678AD"/>
    <w:rPr>
      <w:rFonts w:ascii="Arial" w:eastAsia="Times New Roman" w:hAnsi="Arial"/>
      <w:i/>
      <w:iCs/>
      <w:color w:val="000000"/>
      <w:sz w:val="24"/>
      <w:szCs w:val="22"/>
      <w:lang w:val="en-GB" w:eastAsia="en-US"/>
    </w:rPr>
  </w:style>
  <w:style w:type="paragraph" w:customStyle="1" w:styleId="Section">
    <w:name w:val="Section"/>
    <w:next w:val="Normal"/>
    <w:qFormat/>
    <w:rsid w:val="00C133DA"/>
    <w:pPr>
      <w:spacing w:before="468" w:after="156" w:line="240" w:lineRule="exact"/>
    </w:pPr>
    <w:rPr>
      <w:rFonts w:ascii="Arial" w:eastAsia="Times New Roman" w:hAnsi="Arial"/>
      <w:b/>
      <w:iCs/>
      <w:color w:val="000000"/>
      <w:sz w:val="28"/>
      <w:szCs w:val="22"/>
      <w:lang w:val="en-GB" w:eastAsia="en-US"/>
    </w:rPr>
  </w:style>
  <w:style w:type="paragraph" w:customStyle="1" w:styleId="Subsection">
    <w:name w:val="Subsection"/>
    <w:next w:val="Normal"/>
    <w:rsid w:val="00C133DA"/>
    <w:pPr>
      <w:spacing w:before="312" w:after="156" w:line="240" w:lineRule="exact"/>
    </w:pPr>
    <w:rPr>
      <w:rFonts w:ascii="Arial" w:eastAsia="Times New Roman" w:hAnsi="Arial"/>
      <w:b/>
      <w:i/>
      <w:iCs/>
      <w:color w:val="000000"/>
      <w:sz w:val="24"/>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4.jpe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3.jpeg"/><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header" Target="header3.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png"/></Relationships>
</file>

<file path=word/_rels/footer2.xml.rels><?xml version="1.0" encoding="UTF-8" standalone="yes"?>
<Relationships xmlns="http://schemas.openxmlformats.org/package/2006/relationships"><Relationship Id="rId1" Type="http://schemas.openxmlformats.org/officeDocument/2006/relationships/hyperlink" Target="http://www.email@gmail.com" TargetMode="External"/></Relationships>
</file>

<file path=word/_rels/head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sumbangsih.lppm.unila.ac.id" TargetMode="External"/><Relationship Id="rId1"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723</Words>
  <Characters>9827</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12-05T13:51:00Z</dcterms:created>
  <dcterms:modified xsi:type="dcterms:W3CDTF">2020-12-05T13:57:00Z</dcterms:modified>
</cp:coreProperties>
</file>